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7FB096C" w14:textId="42529B37" w:rsidR="003701DA" w:rsidRPr="003701DA" w:rsidRDefault="003701DA" w:rsidP="003701DA">
      <w:pPr>
        <w:spacing w:after="0" w:line="240" w:lineRule="auto"/>
        <w:ind w:left="-284"/>
        <w:rPr>
          <w:rFonts w:ascii="Times New Roman" w:eastAsia="Times New Roman" w:hAnsi="Times New Roman" w:cs="Times New Roman"/>
          <w:b/>
          <w:kern w:val="0"/>
          <w:sz w:val="36"/>
          <w:szCs w:val="36"/>
          <w:lang w:val="nl-NL"/>
          <w14:ligatures w14:val="none"/>
        </w:rPr>
      </w:pPr>
      <w:r>
        <w:rPr>
          <w:noProof/>
        </w:rPr>
        <w:pict w14:anchorId="06B11C71">
          <v:group id="Group 42" o:spid="_x0000_s1036" style="position:absolute;left:0;text-align:left;margin-left:341.7pt;margin-top:7.05pt;width:147pt;height:81pt;z-index:251659264" coordsize="2940,1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4" o:spid="_x0000_s1037" type="#_x0000_t202" style="position:absolute;left:1540;top:762;width:1400;height:1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">
              <v:textbox>
                <w:txbxContent>
                  <w:p w14:paraId="138006E4" w14:textId="77777777" w:rsidR="003701DA" w:rsidRDefault="003701DA" w:rsidP="003701DA"/>
                </w:txbxContent>
              </v:textbox>
            </v:shape>
            <v:shape id="Text Box 35" o:spid="_x0000_s1038" type="#_x0000_t202" style="position:absolute;left:1400;width:154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">
              <v:textbox>
                <w:txbxContent>
                  <w:p w14:paraId="400586FD" w14:textId="77777777" w:rsidR="003701DA" w:rsidRDefault="003701DA" w:rsidP="003701DA">
                    <w:pPr>
                      <w:ind w:right="111"/>
                      <w:jc w:val="center"/>
                      <w:rPr>
                        <w:b/>
                        <w:sz w:val="20"/>
                        <w:szCs w:val="20"/>
                        <w:lang w:val="pt-BR"/>
                      </w:rPr>
                    </w:pPr>
                    <w:r>
                      <w:rPr>
                        <w:b/>
                        <w:sz w:val="20"/>
                        <w:szCs w:val="20"/>
                        <w:lang w:val="pt-BR"/>
                      </w:rPr>
                      <w:t>Người chấm</w:t>
                    </w:r>
                  </w:p>
                  <w:p w14:paraId="2F186CA8" w14:textId="77777777" w:rsidR="003701DA" w:rsidRDefault="003701DA" w:rsidP="003701DA">
                    <w:pPr>
                      <w:jc w:val="center"/>
                      <w:rPr>
                        <w:sz w:val="20"/>
                        <w:szCs w:val="20"/>
                        <w:lang w:val="pt-BR"/>
                      </w:rPr>
                    </w:pPr>
                    <w:r>
                      <w:rPr>
                        <w:sz w:val="20"/>
                        <w:szCs w:val="20"/>
                        <w:lang w:val="pt-BR"/>
                      </w:rPr>
                      <w:t>(Kí và ghi tên)</w:t>
                    </w:r>
                  </w:p>
                  <w:p w14:paraId="570D2D37" w14:textId="77777777" w:rsidR="003701DA" w:rsidRDefault="003701DA" w:rsidP="003701DA">
                    <w:pPr>
                      <w:jc w:val="center"/>
                      <w:rPr>
                        <w:b/>
                        <w:lang w:val="pt-BR"/>
                      </w:rPr>
                    </w:pPr>
                  </w:p>
                </w:txbxContent>
              </v:textbox>
            </v:shape>
            <v:shape id="Text Box 36" o:spid="_x0000_s1039" type="#_x0000_t202" style="position:absolute;width:1540;height:1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">
              <v:textbox>
                <w:txbxContent>
                  <w:p w14:paraId="3B802690" w14:textId="77777777" w:rsidR="003701DA" w:rsidRDefault="003701DA" w:rsidP="003701DA">
                    <w:pPr>
                      <w:jc w:val="center"/>
                      <w:rPr>
                        <w:b/>
                        <w:sz w:val="20"/>
                        <w:szCs w:val="20"/>
                        <w:lang w:val="pt-BR"/>
                      </w:rPr>
                    </w:pPr>
                    <w:r>
                      <w:rPr>
                        <w:b/>
                        <w:sz w:val="20"/>
                        <w:szCs w:val="20"/>
                        <w:lang w:val="pt-BR"/>
                      </w:rPr>
                      <w:t xml:space="preserve">Người </w:t>
                    </w:r>
                    <w:r>
                      <w:rPr>
                        <w:b/>
                        <w:sz w:val="20"/>
                        <w:szCs w:val="20"/>
                        <w:lang w:val="pt-BR"/>
                      </w:rPr>
                      <w:t>coi</w:t>
                    </w:r>
                  </w:p>
                  <w:p w14:paraId="3E54375B" w14:textId="77777777" w:rsidR="003701DA" w:rsidRDefault="003701DA" w:rsidP="003701DA">
                    <w:pPr>
                      <w:jc w:val="center"/>
                      <w:rPr>
                        <w:sz w:val="20"/>
                        <w:szCs w:val="20"/>
                        <w:lang w:val="pt-BR"/>
                      </w:rPr>
                    </w:pPr>
                    <w:r>
                      <w:rPr>
                        <w:sz w:val="20"/>
                        <w:szCs w:val="20"/>
                        <w:lang w:val="pt-BR"/>
                      </w:rPr>
                      <w:t>(Kí và ghi tên)</w:t>
                    </w:r>
                  </w:p>
                </w:txbxContent>
              </v:textbox>
            </v:shape>
            <v:shape id="Text Box 37" o:spid="_x0000_s1040" type="#_x0000_t202" style="position:absolute;top:762;width:1540;height:1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">
              <v:textbox>
                <w:txbxContent>
                  <w:p w14:paraId="08DF197F" w14:textId="77777777" w:rsidR="003701DA" w:rsidRDefault="003701DA" w:rsidP="003701DA"/>
                </w:txbxContent>
              </v:textbox>
            </v:shape>
          </v:group>
        </w:pic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 xml:space="preserve">                                      </w:t>
      </w:r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:lang w:val="nl-NL"/>
          <w14:ligatures w14:val="none"/>
        </w:rPr>
        <w:t>BÀI KIỂM TRA  HỌC KỲ II</w:t>
      </w:r>
    </w:p>
    <w:p w14:paraId="14A530DB" w14:textId="77777777" w:rsidR="003701DA" w:rsidRPr="003701DA" w:rsidRDefault="003701DA" w:rsidP="003701DA">
      <w:pPr>
        <w:spacing w:after="0" w:line="240" w:lineRule="auto"/>
        <w:ind w:left="-284"/>
        <w:rPr>
          <w:rFonts w:ascii="Times New Roman" w:eastAsia="Times New Roman" w:hAnsi="Times New Roman" w:cs="Times New Roman"/>
          <w:b/>
          <w:kern w:val="0"/>
          <w:sz w:val="36"/>
          <w:szCs w:val="36"/>
          <w:lang w:val="nl-NL"/>
          <w14:ligatures w14:val="none"/>
        </w:rPr>
      </w:pP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 xml:space="preserve">SBD: ........ Phòng thi: .....                </w:t>
      </w:r>
      <w:r w:rsidRPr="003701DA">
        <w:rPr>
          <w:rFonts w:ascii="Times New Roman" w:eastAsia="Times New Roman" w:hAnsi="Times New Roman" w:cs="Times New Roman"/>
          <w:kern w:val="0"/>
          <w:sz w:val="24"/>
          <w:szCs w:val="24"/>
          <w:lang w:val="nl-NL"/>
          <w14:ligatures w14:val="none"/>
        </w:rPr>
        <w:t>NĂM HỌC 2023 - 2024</w:t>
      </w:r>
      <w:r w:rsidRPr="003701DA">
        <w:rPr>
          <w:rFonts w:ascii="Times New Roman" w:eastAsia="Times New Roman" w:hAnsi="Times New Roman" w:cs="Times New Roman"/>
          <w:b/>
          <w:kern w:val="0"/>
          <w:sz w:val="32"/>
          <w:szCs w:val="32"/>
          <w:lang w:val="nl-NL"/>
          <w14:ligatures w14:val="none"/>
        </w:rPr>
        <w:t xml:space="preserve">       </w:t>
      </w:r>
    </w:p>
    <w:p w14:paraId="204FF303" w14:textId="418712A1" w:rsidR="003701DA" w:rsidRPr="003701DA" w:rsidRDefault="003701DA" w:rsidP="003701DA">
      <w:pPr>
        <w:spacing w:after="0" w:line="240" w:lineRule="auto"/>
        <w:rPr>
          <w:rFonts w:ascii="Times New Roman" w:eastAsia="Times New Roman" w:hAnsi="Times New Roman" w:cs="Times New Roman"/>
          <w:b/>
          <w:kern w:val="0"/>
          <w:sz w:val="28"/>
          <w:szCs w:val="28"/>
          <w:lang w:val="nl-NL"/>
          <w14:ligatures w14:val="none"/>
        </w:rPr>
      </w:pPr>
      <w:r>
        <w:rPr>
          <w:noProof/>
        </w:rPr>
        <w:pict w14:anchorId="604931E8">
          <v:group id="Group 47" o:spid="_x0000_s1033" style="position:absolute;margin-left:-14.25pt;margin-top:9.85pt;width:151.15pt;height:54.1pt;z-index:251660288" coordsize="2660,10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">
            <v:shape id="Text Box 31" o:spid="_x0000_s1034" type="#_x0000_t202" style="position:absolute;width:26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">
              <v:textbox>
                <w:txbxContent>
                  <w:p w14:paraId="7F7743EB" w14:textId="77777777" w:rsidR="003701DA" w:rsidRDefault="003701DA" w:rsidP="003701DA">
                    <w:pPr>
                      <w:rPr>
                        <w:b/>
                      </w:rPr>
                    </w:pPr>
                    <w:proofErr w:type="spellStart"/>
                    <w:r>
                      <w:t>Điểm</w:t>
                    </w:r>
                    <w:proofErr w:type="spellEnd"/>
                    <w:r>
                      <w:t>: ...........................</w:t>
                    </w:r>
                  </w:p>
                </w:txbxContent>
              </v:textbox>
            </v:shape>
            <v:shape id="Text Box 32" o:spid="_x0000_s1035" type="#_x0000_t202" style="position:absolute;top:542;width:26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">
              <v:textbox>
                <w:txbxContent>
                  <w:p w14:paraId="42026E1D" w14:textId="77777777" w:rsidR="003701DA" w:rsidRDefault="003701DA" w:rsidP="003701DA">
                    <w:pPr>
                      <w:rPr>
                        <w:b/>
                      </w:rPr>
                    </w:pPr>
                    <w:proofErr w:type="spellStart"/>
                    <w:r>
                      <w:t>Bằng</w:t>
                    </w:r>
                    <w:proofErr w:type="spellEnd"/>
                    <w:r>
                      <w:t xml:space="preserve"> </w:t>
                    </w:r>
                    <w:proofErr w:type="spellStart"/>
                    <w:r>
                      <w:t>chữ</w:t>
                    </w:r>
                    <w:proofErr w:type="spellEnd"/>
                    <w:r>
                      <w:t>: .....................</w:t>
                    </w:r>
                  </w:p>
                  <w:p w14:paraId="72473449" w14:textId="77777777" w:rsidR="003701DA" w:rsidRDefault="003701DA" w:rsidP="003701DA">
                    <w:pPr>
                      <w:rPr>
                        <w:b/>
                        <w:sz w:val="24"/>
                        <w:szCs w:val="24"/>
                      </w:rPr>
                    </w:pPr>
                    <w:r>
                      <w:rPr>
                        <w:b/>
                        <w:sz w:val="24"/>
                        <w:szCs w:val="24"/>
                      </w:rPr>
                      <w:t>......................</w:t>
                    </w:r>
                  </w:p>
                </w:txbxContent>
              </v:textbox>
            </v:shape>
          </v:group>
        </w:pict>
      </w:r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:lang w:val="nl-NL"/>
          <w14:ligatures w14:val="none"/>
        </w:rPr>
        <w:t xml:space="preserve">                                                      Môn: Toán - Lớp 5</w:t>
      </w:r>
    </w:p>
    <w:p w14:paraId="362A8F6F" w14:textId="77777777" w:rsidR="003701DA" w:rsidRPr="003701DA" w:rsidRDefault="003701DA" w:rsidP="003701D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kern w:val="0"/>
          <w:sz w:val="32"/>
          <w:szCs w:val="32"/>
          <w:lang w:val="nl-NL"/>
          <w14:ligatures w14:val="none"/>
        </w:rPr>
      </w:pP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 xml:space="preserve">      (</w:t>
      </w:r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:lang w:val="nl-NL"/>
          <w14:ligatures w14:val="none"/>
        </w:rPr>
        <w:t xml:space="preserve">Thời gian làm bài 40 phút </w:t>
      </w:r>
    </w:p>
    <w:p w14:paraId="19CD6AE5" w14:textId="77777777" w:rsidR="003701DA" w:rsidRPr="003701DA" w:rsidRDefault="003701DA" w:rsidP="003701D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kern w:val="0"/>
          <w:sz w:val="32"/>
          <w:szCs w:val="32"/>
          <w:lang w:val="nl-NL"/>
          <w14:ligatures w14:val="none"/>
        </w:rPr>
      </w:pPr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:lang w:val="nl-NL"/>
          <w14:ligatures w14:val="none"/>
        </w:rPr>
        <w:t xml:space="preserve">         Không kể thời gian phát đề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>)</w:t>
      </w:r>
    </w:p>
    <w:p w14:paraId="788A974C" w14:textId="77777777" w:rsidR="003701DA" w:rsidRPr="003701DA" w:rsidRDefault="003701DA" w:rsidP="003701DA">
      <w:pPr>
        <w:tabs>
          <w:tab w:val="left" w:pos="360"/>
          <w:tab w:val="left" w:pos="2535"/>
        </w:tabs>
        <w:spacing w:after="0" w:line="300" w:lineRule="auto"/>
        <w:ind w:left="360" w:hanging="360"/>
        <w:jc w:val="center"/>
        <w:rPr>
          <w:rFonts w:ascii="Times New Roman" w:eastAsia="Times New Roman" w:hAnsi="Times New Roman" w:cs="Times New Roman"/>
          <w:b/>
          <w:bCs/>
          <w:kern w:val="0"/>
          <w:sz w:val="28"/>
          <w:szCs w:val="24"/>
          <w14:ligatures w14:val="none"/>
        </w:rPr>
      </w:pPr>
    </w:p>
    <w:p w14:paraId="77DB4314" w14:textId="77777777" w:rsidR="003701DA" w:rsidRPr="003701DA" w:rsidRDefault="003701DA" w:rsidP="003701DA">
      <w:pPr>
        <w:tabs>
          <w:tab w:val="left" w:pos="360"/>
          <w:tab w:val="left" w:pos="2535"/>
        </w:tabs>
        <w:spacing w:after="0" w:line="240" w:lineRule="auto"/>
        <w:ind w:left="360" w:hanging="360"/>
        <w:jc w:val="center"/>
        <w:rPr>
          <w:rFonts w:ascii="Times New Roman" w:eastAsia="Times New Roman" w:hAnsi="Times New Roman" w:cs="Times New Roman"/>
          <w:b/>
          <w:bCs/>
          <w:kern w:val="0"/>
          <w:sz w:val="28"/>
          <w:szCs w:val="24"/>
          <w14:ligatures w14:val="none"/>
        </w:rPr>
      </w:pPr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4"/>
          <w14:ligatures w14:val="none"/>
        </w:rPr>
        <w:t xml:space="preserve">I. PHẦN TRẮC NGHIỆM (4 </w:t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4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4"/>
          <w14:ligatures w14:val="none"/>
        </w:rPr>
        <w:t>)</w:t>
      </w:r>
    </w:p>
    <w:p w14:paraId="31A95BDD" w14:textId="77777777" w:rsidR="003701DA" w:rsidRPr="003701DA" w:rsidRDefault="003701DA" w:rsidP="003701D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</w:pP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Khoanh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vào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chữ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cái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trư</w:t>
      </w:r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softHyphen/>
        <w:t>ớc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câu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trả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lời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đúng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hoặc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viết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đáp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án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vào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chỗ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chấm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</w:p>
    <w:p w14:paraId="49360207" w14:textId="77777777" w:rsidR="003701DA" w:rsidRPr="003701DA" w:rsidRDefault="003701DA" w:rsidP="003701D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</w:pP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cho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mỗi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bài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tập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d</w:t>
      </w:r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>ư</w:t>
      </w:r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softHyphen/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ới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đây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:</w:t>
      </w:r>
    </w:p>
    <w:p w14:paraId="37F8B118" w14:textId="77777777" w:rsidR="003701DA" w:rsidRPr="003701DA" w:rsidRDefault="003701DA" w:rsidP="003701DA">
      <w:pPr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</w:pPr>
      <w:proofErr w:type="spellStart"/>
      <w:r w:rsidRPr="003701DA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  <w:t>Câu</w:t>
      </w:r>
      <w:proofErr w:type="spellEnd"/>
      <w:r w:rsidRPr="003701DA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1</w:t>
      </w:r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.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Số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thập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phân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"32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hai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đơn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vị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, 4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phần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trăm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, 5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phần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nghìn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viết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là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>:</w:t>
      </w:r>
    </w:p>
    <w:p w14:paraId="5AAEA46F" w14:textId="77777777" w:rsidR="003701DA" w:rsidRPr="003701DA" w:rsidRDefault="003701DA" w:rsidP="003701DA">
      <w:pPr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</w:pPr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                 A.  32,45               </w:t>
      </w:r>
      <w:r w:rsidRPr="003701DA">
        <w:rPr>
          <w:rFonts w:ascii="Times New Roman" w:eastAsia="Times New Roman" w:hAnsi="Times New Roman" w:cs="Times New Roman"/>
          <w:color w:val="FF0000"/>
          <w:kern w:val="0"/>
          <w:sz w:val="28"/>
          <w:szCs w:val="24"/>
          <w14:ligatures w14:val="none"/>
        </w:rPr>
        <w:t xml:space="preserve">B. 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 xml:space="preserve">32,045          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4"/>
          <w14:ligatures w14:val="none"/>
        </w:rPr>
        <w:tab/>
        <w:t>C. 32,405                  D. 32,450</w:t>
      </w:r>
    </w:p>
    <w:p w14:paraId="78E7116F" w14:textId="77777777" w:rsidR="003701DA" w:rsidRPr="003701DA" w:rsidRDefault="003701DA" w:rsidP="003701DA">
      <w:p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4"/>
          <w:lang w:val="nl-NL"/>
          <w14:ligatures w14:val="none"/>
        </w:rPr>
      </w:pPr>
      <w:r w:rsidRPr="003701DA">
        <w:rPr>
          <w:rFonts w:ascii="Times New Roman" w:eastAsia="Times New Roman" w:hAnsi="Times New Roman" w:cs="Times New Roman"/>
          <w:b/>
          <w:kern w:val="0"/>
          <w:sz w:val="28"/>
          <w:szCs w:val="24"/>
          <w:lang w:val="nl-NL"/>
          <w14:ligatures w14:val="none"/>
        </w:rPr>
        <w:t>Câu 2.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4"/>
          <w:lang w:val="nl-NL"/>
          <w14:ligatures w14:val="none"/>
        </w:rPr>
        <w:t xml:space="preserve"> Số 625, 305 được đọc là:</w:t>
      </w:r>
    </w:p>
    <w:p w14:paraId="5394CABB" w14:textId="77777777" w:rsidR="003701DA" w:rsidRPr="003701DA" w:rsidRDefault="003701DA" w:rsidP="003701DA">
      <w:p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4"/>
          <w:lang w:val="nl-NL"/>
          <w14:ligatures w14:val="none"/>
        </w:rPr>
      </w:pPr>
      <w:r w:rsidRPr="003701DA">
        <w:rPr>
          <w:rFonts w:ascii="Times New Roman" w:eastAsia="Times New Roman" w:hAnsi="Times New Roman" w:cs="Times New Roman"/>
          <w:kern w:val="0"/>
          <w:sz w:val="28"/>
          <w:szCs w:val="24"/>
          <w:lang w:val="nl-NL"/>
          <w14:ligatures w14:val="none"/>
        </w:rPr>
        <w:tab/>
      </w:r>
      <w:r w:rsidRPr="003701DA">
        <w:rPr>
          <w:rFonts w:ascii="Times New Roman" w:eastAsia="Times New Roman" w:hAnsi="Times New Roman" w:cs="Times New Roman"/>
          <w:kern w:val="0"/>
          <w:sz w:val="28"/>
          <w:szCs w:val="24"/>
          <w:lang w:val="nl-NL"/>
          <w14:ligatures w14:val="none"/>
        </w:rPr>
        <w:tab/>
        <w:t>A. Sáu trăm hai lăm phầy ba linh năm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4"/>
          <w:lang w:val="nl-NL"/>
          <w14:ligatures w14:val="none"/>
        </w:rPr>
        <w:tab/>
      </w:r>
      <w:r w:rsidRPr="003701DA">
        <w:rPr>
          <w:rFonts w:ascii="Times New Roman" w:eastAsia="Times New Roman" w:hAnsi="Times New Roman" w:cs="Times New Roman"/>
          <w:kern w:val="0"/>
          <w:sz w:val="28"/>
          <w:szCs w:val="24"/>
          <w:lang w:val="nl-NL"/>
          <w14:ligatures w14:val="none"/>
        </w:rPr>
        <w:tab/>
      </w:r>
    </w:p>
    <w:p w14:paraId="0E324812" w14:textId="77777777" w:rsidR="003701DA" w:rsidRPr="003701DA" w:rsidRDefault="003701DA" w:rsidP="003701DA">
      <w:p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4"/>
          <w:lang w:val="nl-NL"/>
          <w14:ligatures w14:val="none"/>
        </w:rPr>
      </w:pPr>
      <w:r w:rsidRPr="003701DA">
        <w:rPr>
          <w:rFonts w:ascii="Times New Roman" w:eastAsia="Times New Roman" w:hAnsi="Times New Roman" w:cs="Times New Roman"/>
          <w:kern w:val="0"/>
          <w:sz w:val="28"/>
          <w:szCs w:val="24"/>
          <w:lang w:val="nl-NL"/>
          <w14:ligatures w14:val="none"/>
        </w:rPr>
        <w:tab/>
      </w:r>
      <w:r w:rsidRPr="003701DA">
        <w:rPr>
          <w:rFonts w:ascii="Times New Roman" w:eastAsia="Times New Roman" w:hAnsi="Times New Roman" w:cs="Times New Roman"/>
          <w:kern w:val="0"/>
          <w:sz w:val="28"/>
          <w:szCs w:val="24"/>
          <w:lang w:val="nl-NL"/>
          <w14:ligatures w14:val="none"/>
        </w:rPr>
        <w:tab/>
        <w:t>B. Sáu trăm hai lăm phầy ba linh năm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4"/>
          <w:lang w:val="nl-NL"/>
          <w14:ligatures w14:val="none"/>
        </w:rPr>
        <w:tab/>
      </w:r>
      <w:r w:rsidRPr="003701DA">
        <w:rPr>
          <w:rFonts w:ascii="Times New Roman" w:eastAsia="Times New Roman" w:hAnsi="Times New Roman" w:cs="Times New Roman"/>
          <w:kern w:val="0"/>
          <w:sz w:val="28"/>
          <w:szCs w:val="24"/>
          <w:lang w:val="nl-NL"/>
          <w14:ligatures w14:val="none"/>
        </w:rPr>
        <w:tab/>
        <w:t xml:space="preserve">  </w:t>
      </w:r>
    </w:p>
    <w:p w14:paraId="3A038FBD" w14:textId="77777777" w:rsidR="003701DA" w:rsidRPr="003701DA" w:rsidRDefault="003701DA" w:rsidP="003701DA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kern w:val="0"/>
          <w:sz w:val="28"/>
          <w:szCs w:val="24"/>
          <w:lang w:val="nl-NL"/>
          <w14:ligatures w14:val="none"/>
        </w:rPr>
      </w:pPr>
      <w:r w:rsidRPr="003701DA">
        <w:rPr>
          <w:rFonts w:ascii="Times New Roman" w:eastAsia="Times New Roman" w:hAnsi="Times New Roman" w:cs="Times New Roman"/>
          <w:kern w:val="0"/>
          <w:sz w:val="28"/>
          <w:szCs w:val="24"/>
          <w:lang w:val="nl-NL"/>
          <w14:ligatures w14:val="none"/>
        </w:rPr>
        <w:tab/>
      </w:r>
      <w:r w:rsidRPr="003701DA">
        <w:rPr>
          <w:rFonts w:ascii="Times New Roman" w:eastAsia="Times New Roman" w:hAnsi="Times New Roman" w:cs="Times New Roman"/>
          <w:kern w:val="0"/>
          <w:sz w:val="28"/>
          <w:szCs w:val="24"/>
          <w:lang w:val="nl-NL"/>
          <w14:ligatures w14:val="none"/>
        </w:rPr>
        <w:tab/>
        <w:t>C. Sáu trăm hai lăm đơn vị và ba trăm linh năm phần nghìn</w:t>
      </w:r>
      <w:r w:rsidRPr="003701DA">
        <w:rPr>
          <w:rFonts w:ascii="Times New Roman" w:eastAsia="Times New Roman" w:hAnsi="Times New Roman" w:cs="Times New Roman"/>
          <w:color w:val="FF0000"/>
          <w:kern w:val="0"/>
          <w:sz w:val="28"/>
          <w:szCs w:val="24"/>
          <w:lang w:val="nl-NL"/>
          <w14:ligatures w14:val="none"/>
        </w:rPr>
        <w:t xml:space="preserve"> </w:t>
      </w:r>
    </w:p>
    <w:p w14:paraId="35AE1E27" w14:textId="77777777" w:rsidR="003701DA" w:rsidRPr="003701DA" w:rsidRDefault="003701DA" w:rsidP="003701DA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kern w:val="0"/>
          <w:sz w:val="28"/>
          <w:szCs w:val="24"/>
          <w:lang w:val="nl-NL"/>
          <w14:ligatures w14:val="none"/>
        </w:rPr>
      </w:pPr>
      <w:r w:rsidRPr="003701DA">
        <w:rPr>
          <w:rFonts w:ascii="Times New Roman" w:eastAsia="Times New Roman" w:hAnsi="Times New Roman" w:cs="Times New Roman"/>
          <w:color w:val="FF0000"/>
          <w:kern w:val="0"/>
          <w:sz w:val="28"/>
          <w:szCs w:val="24"/>
          <w:lang w:val="nl-NL"/>
          <w14:ligatures w14:val="none"/>
        </w:rPr>
        <w:tab/>
      </w:r>
      <w:r w:rsidRPr="003701DA">
        <w:rPr>
          <w:rFonts w:ascii="Times New Roman" w:eastAsia="Times New Roman" w:hAnsi="Times New Roman" w:cs="Times New Roman"/>
          <w:color w:val="FF0000"/>
          <w:kern w:val="0"/>
          <w:sz w:val="28"/>
          <w:szCs w:val="24"/>
          <w:lang w:val="nl-NL"/>
          <w14:ligatures w14:val="none"/>
        </w:rPr>
        <w:tab/>
        <w:t xml:space="preserve">D. 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4"/>
          <w:lang w:val="nl-NL"/>
          <w14:ligatures w14:val="none"/>
        </w:rPr>
        <w:t>Sáu trăm hai mươi lăm ph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4"/>
          <w:lang w:val="vi-VN"/>
          <w14:ligatures w14:val="none"/>
        </w:rPr>
        <w:t>ẩ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4"/>
          <w:lang w:val="nl-NL"/>
          <w14:ligatures w14:val="none"/>
        </w:rPr>
        <w:t>y ba trăm linh năm</w:t>
      </w:r>
    </w:p>
    <w:p w14:paraId="73C7857F" w14:textId="77777777" w:rsidR="003701DA" w:rsidRPr="003701DA" w:rsidRDefault="003701DA" w:rsidP="003701DA">
      <w:pPr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4"/>
          <w:lang w:val="nl-NL"/>
          <w14:ligatures w14:val="none"/>
        </w:rPr>
      </w:pPr>
      <w:r w:rsidRPr="003701DA">
        <w:rPr>
          <w:rFonts w:ascii="Times New Roman" w:eastAsia="Times New Roman" w:hAnsi="Times New Roman" w:cs="Times New Roman"/>
          <w:b/>
          <w:kern w:val="0"/>
          <w:sz w:val="28"/>
          <w:szCs w:val="24"/>
          <w:lang w:val="nl-NL"/>
          <w14:ligatures w14:val="none"/>
        </w:rPr>
        <w:t>Câu 3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4"/>
          <w:lang w:val="nl-NL"/>
          <w14:ligatures w14:val="none"/>
        </w:rPr>
        <w:t xml:space="preserve">. </w:t>
      </w:r>
      <w:proofErr w:type="spellStart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>Trong</w:t>
      </w:r>
      <w:proofErr w:type="spellEnd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>phép</w:t>
      </w:r>
      <w:proofErr w:type="spellEnd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>chia</w:t>
      </w:r>
      <w:proofErr w:type="spellEnd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 xml:space="preserve">  33,14 : 58 ( </w:t>
      </w:r>
      <w:proofErr w:type="spellStart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>nếu</w:t>
      </w:r>
      <w:proofErr w:type="spellEnd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>chỉ</w:t>
      </w:r>
      <w:proofErr w:type="spellEnd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>lấy</w:t>
      </w:r>
      <w:proofErr w:type="spellEnd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>đến</w:t>
      </w:r>
      <w:proofErr w:type="spellEnd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>hai</w:t>
      </w:r>
      <w:proofErr w:type="spellEnd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>chữ</w:t>
      </w:r>
      <w:proofErr w:type="spellEnd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>số</w:t>
      </w:r>
      <w:proofErr w:type="spellEnd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>của</w:t>
      </w:r>
      <w:proofErr w:type="spellEnd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>phần</w:t>
      </w:r>
      <w:proofErr w:type="spellEnd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>thập</w:t>
      </w:r>
      <w:proofErr w:type="spellEnd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>phân</w:t>
      </w:r>
      <w:proofErr w:type="spellEnd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>của</w:t>
      </w:r>
      <w:proofErr w:type="spellEnd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>thương</w:t>
      </w:r>
      <w:proofErr w:type="spellEnd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 xml:space="preserve">). </w:t>
      </w:r>
      <w:proofErr w:type="spellStart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>Thì</w:t>
      </w:r>
      <w:proofErr w:type="spellEnd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>số</w:t>
      </w:r>
      <w:proofErr w:type="spellEnd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>dư</w:t>
      </w:r>
      <w:proofErr w:type="spellEnd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>là</w:t>
      </w:r>
      <w:proofErr w:type="spellEnd"/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 xml:space="preserve">: </w:t>
      </w:r>
    </w:p>
    <w:p w14:paraId="48595657" w14:textId="77777777" w:rsidR="003701DA" w:rsidRPr="003701DA" w:rsidRDefault="003701DA" w:rsidP="003701DA">
      <w:pPr>
        <w:spacing w:after="120" w:line="240" w:lineRule="auto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vertAlign w:val="superscript"/>
          <w:lang w:val="es-ES" w:eastAsia="vi-VN"/>
          <w14:ligatures w14:val="none"/>
        </w:rPr>
      </w:pP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ab/>
        <w:t xml:space="preserve"> A. 8                               B. 0,8                       </w:t>
      </w:r>
      <w:r w:rsidRPr="003701DA">
        <w:rPr>
          <w:rFonts w:ascii="Times New Roman" w:eastAsia="Times New Roman" w:hAnsi="Times New Roman" w:cs="Times New Roman"/>
          <w:color w:val="FF0000"/>
          <w:kern w:val="0"/>
          <w:sz w:val="28"/>
          <w:szCs w:val="28"/>
          <w:lang w:val="es-ES" w:eastAsia="vi-VN"/>
          <w14:ligatures w14:val="none"/>
        </w:rPr>
        <w:t>C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es-ES" w:eastAsia="vi-VN"/>
          <w14:ligatures w14:val="none"/>
        </w:rPr>
        <w:t>. 0,08                      D. 0,008</w:t>
      </w:r>
    </w:p>
    <w:p w14:paraId="26523587" w14:textId="77777777" w:rsidR="003701DA" w:rsidRPr="003701DA" w:rsidRDefault="003701DA" w:rsidP="003701DA">
      <w:pPr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14:ligatures w14:val="none"/>
        </w:rPr>
      </w:pP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Câu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4.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14:ligatures w14:val="none"/>
        </w:rPr>
        <w:t>Đúng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14:ligatures w14:val="none"/>
        </w:rPr>
        <w:t>ghi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14:ligatures w14:val="none"/>
        </w:rPr>
        <w:t xml:space="preserve"> Đ,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14:ligatures w14:val="none"/>
        </w:rPr>
        <w:t>sai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14:ligatures w14:val="none"/>
        </w:rPr>
        <w:t>ghi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14:ligatures w14:val="none"/>
        </w:rPr>
        <w:t xml:space="preserve"> S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14:ligatures w14:val="none"/>
        </w:rPr>
        <w:t>vào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14:ligatures w14:val="none"/>
        </w:rPr>
        <w:t xml:space="preserve"> ô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14:ligatures w14:val="none"/>
        </w:rPr>
        <w:t>trống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14:ligatures w14:val="none"/>
        </w:rPr>
        <w:t>:</w:t>
      </w:r>
    </w:p>
    <w:p w14:paraId="3ADC416D" w14:textId="4D44EB21" w:rsidR="003701DA" w:rsidRPr="003701DA" w:rsidRDefault="003701DA" w:rsidP="003701DA">
      <w:pPr>
        <w:shd w:val="clear" w:color="auto" w:fill="FFFFFF"/>
        <w:spacing w:after="12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val="vi-VN" w:eastAsia="vi-VN"/>
          <w14:ligatures w14:val="none"/>
        </w:rPr>
      </w:pPr>
      <w:bookmarkStart w:id="0" w:name="OLE_LINK15"/>
      <w:bookmarkStart w:id="1" w:name="OLE_LINK16"/>
      <w:r>
        <w:rPr>
          <w:noProof/>
        </w:rPr>
        <w:pict w14:anchorId="31B6924D">
          <v:rect id="Rectangle 4" o:spid="_x0000_s1032" style="position:absolute;margin-left:246.45pt;margin-top:6.4pt;width:19.5pt;height:14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"/>
        </w:pict>
      </w:r>
      <w:r>
        <w:rPr>
          <w:noProof/>
        </w:rPr>
        <w:pict w14:anchorId="21903F18">
          <v:rect id="Rectangle 2" o:spid="_x0000_s1031" style="position:absolute;margin-left:246.75pt;margin-top:37pt;width:19.5pt;height:14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">
            <v:textbox>
              <w:txbxContent>
                <w:p w14:paraId="15DDE4F1" w14:textId="77777777" w:rsidR="003701DA" w:rsidRDefault="003701DA" w:rsidP="003701DA">
                  <w:pPr>
                    <w:jc w:val="center"/>
                  </w:pPr>
                  <w:r>
                    <w:t xml:space="preserve">       </w:t>
                  </w:r>
                </w:p>
              </w:txbxContent>
            </v:textbox>
          </v:rect>
        </w:pic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:lang w:val="vi-VN" w:eastAsia="vi-VN"/>
          <w14:ligatures w14:val="none"/>
        </w:rPr>
        <w:t xml:space="preserve">       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bdr w:val="none" w:sz="0" w:space="0" w:color="auto" w:frame="1"/>
          <w:lang w:eastAsia="vi-VN"/>
          <w14:ligatures w14:val="none"/>
        </w:rPr>
        <w:t xml:space="preserve"> 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 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 xml:space="preserve"> a.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  </w:t>
      </w:r>
      <w:r w:rsidRPr="003701DA">
        <w:rPr>
          <w:rFonts w:ascii="Times New Roman" w:eastAsia="Times New Roman" w:hAnsi="Times New Roman" w:cs="Times New Roman"/>
          <w:kern w:val="0"/>
          <w:position w:val="-24"/>
          <w:sz w:val="28"/>
          <w:szCs w:val="28"/>
          <w:lang w:val="vi-VN" w:eastAsia="vi-VN"/>
          <w14:ligatures w14:val="none"/>
        </w:rPr>
        <w:object w:dxaOrig="240" w:dyaOrig="620" w14:anchorId="3EE96A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pt" o:ole="">
            <v:imagedata r:id="rId4" o:title=""/>
          </v:shape>
          <o:OLEObject Type="Embed" ProgID="Equation.DSMT4" ShapeID="_x0000_i1025" DrawAspect="Content" ObjectID="_1777720788" r:id="rId5"/>
        </w:objec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 m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val="vi-VN" w:eastAsia="vi-VN"/>
          <w14:ligatures w14:val="none"/>
        </w:rPr>
        <w:t xml:space="preserve">3 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= 400 dm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val="vi-VN" w:eastAsia="vi-VN"/>
          <w14:ligatures w14:val="none"/>
        </w:rPr>
        <w:t>3</w:t>
      </w:r>
    </w:p>
    <w:p w14:paraId="2EC6D415" w14:textId="77777777" w:rsidR="003701DA" w:rsidRPr="003701DA" w:rsidRDefault="003701DA" w:rsidP="003701DA">
      <w:pPr>
        <w:spacing w:after="12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ab/>
        <w:t xml:space="preserve">b. 38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giờ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48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phút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: 6 = 6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giờ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28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phút</w:t>
      </w:r>
      <w:bookmarkEnd w:id="0"/>
      <w:bookmarkEnd w:id="1"/>
      <w:proofErr w:type="spellEnd"/>
    </w:p>
    <w:p w14:paraId="1CC2E92C" w14:textId="77777777" w:rsidR="003701DA" w:rsidRPr="003701DA" w:rsidRDefault="003701DA" w:rsidP="003701DA">
      <w:pPr>
        <w:spacing w:after="12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14:ligatures w14:val="none"/>
        </w:rPr>
        <w:t>Câu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bdr w:val="none" w:sz="0" w:space="0" w:color="auto" w:frame="1"/>
          <w14:ligatures w14:val="none"/>
        </w:rPr>
        <w:t xml:space="preserve"> 5. </w:t>
      </w:r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:lang w:val="nl-NL"/>
          <w14:ligatures w14:val="none"/>
        </w:rPr>
        <w:t>Nhà Mai nuôi một đàn gà có 18 con gà mái và 12 con gà trống. Hỏi số gà mái chiếm bao nhiêu phần trăm cả đàn gà ?</w:t>
      </w:r>
    </w:p>
    <w:p w14:paraId="7C77F1A8" w14:textId="77777777" w:rsidR="003701DA" w:rsidRPr="003701DA" w:rsidRDefault="003701DA" w:rsidP="003701DA">
      <w:pPr>
        <w:spacing w:after="0" w:line="240" w:lineRule="auto"/>
        <w:rPr>
          <w:rFonts w:ascii="Times New Roman" w:eastAsia="Times New Roman" w:hAnsi="Times New Roman" w:cs="Times New Roman"/>
          <w:bCs/>
          <w:kern w:val="0"/>
          <w:sz w:val="28"/>
          <w:szCs w:val="28"/>
          <w:lang w:val="nl-NL"/>
          <w14:ligatures w14:val="none"/>
        </w:rPr>
      </w:pPr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:lang w:val="nl-NL"/>
          <w14:ligatures w14:val="none"/>
        </w:rPr>
        <w:t xml:space="preserve">       </w:t>
      </w:r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:lang w:val="nl-NL"/>
          <w14:ligatures w14:val="none"/>
        </w:rPr>
        <w:tab/>
        <w:t xml:space="preserve">A. 150%                 </w:t>
      </w:r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:lang w:val="nl-NL"/>
          <w14:ligatures w14:val="none"/>
        </w:rPr>
        <w:tab/>
        <w:t xml:space="preserve">B. 66%                   </w:t>
      </w:r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:lang w:val="nl-NL"/>
          <w14:ligatures w14:val="none"/>
        </w:rPr>
        <w:tab/>
      </w:r>
      <w:r w:rsidRPr="003701DA">
        <w:rPr>
          <w:rFonts w:ascii="Times New Roman" w:eastAsia="Times New Roman" w:hAnsi="Times New Roman" w:cs="Times New Roman"/>
          <w:bCs/>
          <w:color w:val="FF0000"/>
          <w:kern w:val="0"/>
          <w:sz w:val="28"/>
          <w:szCs w:val="28"/>
          <w:lang w:val="nl-NL"/>
          <w14:ligatures w14:val="none"/>
        </w:rPr>
        <w:t>C</w:t>
      </w:r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:lang w:val="nl-NL"/>
          <w14:ligatures w14:val="none"/>
        </w:rPr>
        <w:t>. 60%                 D. 40%</w:t>
      </w:r>
    </w:p>
    <w:p w14:paraId="207EAE79" w14:textId="77777777" w:rsidR="003701DA" w:rsidRPr="003701DA" w:rsidRDefault="003701DA" w:rsidP="003701DA">
      <w:pPr>
        <w:spacing w:after="0" w:line="240" w:lineRule="auto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</w:pPr>
      <w:proofErr w:type="spellStart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 xml:space="preserve"> 6. 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Một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bể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nước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dạng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hình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hộp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hữ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nhật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ó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ác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kích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hước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rong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lòng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bể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dài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2m,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rộng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1,5m,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ao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12dm.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Bể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ó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hứa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ược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nhiều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nhất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số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lít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nước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là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: </w:t>
      </w:r>
    </w:p>
    <w:p w14:paraId="36F815EC" w14:textId="77777777" w:rsidR="003701DA" w:rsidRPr="003701DA" w:rsidRDefault="003701DA" w:rsidP="003701DA">
      <w:pPr>
        <w:spacing w:after="0" w:line="240" w:lineRule="auto"/>
        <w:ind w:left="630"/>
        <w:jc w:val="both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A. 36l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nước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              B. 360 l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nước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              C. 4700 l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nước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      </w:t>
      </w:r>
      <w:r w:rsidRPr="003701DA">
        <w:rPr>
          <w:rFonts w:ascii="Times New Roman" w:eastAsia="Times New Roman" w:hAnsi="Times New Roman" w:cs="Times New Roman"/>
          <w:color w:val="FF0000"/>
          <w:kern w:val="0"/>
          <w:sz w:val="28"/>
          <w:szCs w:val="28"/>
          <w14:ligatures w14:val="none"/>
        </w:rPr>
        <w:t>D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. 3600 l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nước</w:t>
      </w:r>
      <w:proofErr w:type="spellEnd"/>
    </w:p>
    <w:p w14:paraId="666DE0E3" w14:textId="77777777" w:rsidR="003701DA" w:rsidRPr="003701DA" w:rsidRDefault="003701DA" w:rsidP="003701DA">
      <w:pPr>
        <w:shd w:val="clear" w:color="auto" w:fill="FFFFFF"/>
        <w:spacing w:after="0" w:line="240" w:lineRule="auto"/>
        <w:jc w:val="both"/>
        <w:textAlignment w:val="top"/>
        <w:rPr>
          <w:rFonts w:ascii="Times New Roman" w:eastAsia="Times New Roman" w:hAnsi="Times New Roman" w:cs="Times New Roman"/>
          <w:b/>
          <w:iCs/>
          <w:color w:val="FF0000"/>
          <w:kern w:val="0"/>
          <w:sz w:val="28"/>
          <w:szCs w:val="28"/>
          <w:lang w:val="vi-VN" w:eastAsia="vi-VN"/>
          <w14:ligatures w14:val="none"/>
        </w:rPr>
      </w:pPr>
      <w:r w:rsidRPr="003701DA">
        <w:rPr>
          <w:rFonts w:ascii="Times New Roman" w:eastAsia="Times New Roman" w:hAnsi="Times New Roman" w:cs="Times New Roman"/>
          <w:noProof/>
          <w:kern w:val="0"/>
          <w:sz w:val="24"/>
          <w:szCs w:val="24"/>
          <w14:ligatures w14:val="none"/>
        </w:rPr>
        <w:drawing>
          <wp:anchor distT="0" distB="0" distL="114300" distR="114300" simplePos="0" relativeHeight="251662336" behindDoc="0" locked="0" layoutInCell="1" allowOverlap="1" wp14:anchorId="77770B8C" wp14:editId="2D02EE00">
            <wp:simplePos x="0" y="0"/>
            <wp:positionH relativeFrom="column">
              <wp:posOffset>3930015</wp:posOffset>
            </wp:positionH>
            <wp:positionV relativeFrom="paragraph">
              <wp:posOffset>146685</wp:posOffset>
            </wp:positionV>
            <wp:extent cx="1914525" cy="1066800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06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vi-VN"/>
          <w14:ligatures w14:val="none"/>
        </w:rPr>
        <w:t>Câu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vi-VN"/>
          <w14:ligatures w14:val="none"/>
        </w:rPr>
        <w:t xml:space="preserve"> 7.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val="fr-FR" w:eastAsia="vi-VN"/>
          <w14:ligatures w14:val="none"/>
        </w:rPr>
        <w:t>Tính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val="fr-FR" w:eastAsia="vi-VN"/>
          <w14:ligatures w14:val="none"/>
        </w:rPr>
        <w:t xml:space="preserve"> chu vi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val="fr-FR" w:eastAsia="vi-VN"/>
          <w14:ligatures w14:val="none"/>
        </w:rPr>
        <w:t>và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val="fr-FR" w:eastAsia="vi-VN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val="fr-FR" w:eastAsia="vi-VN"/>
          <w14:ligatures w14:val="none"/>
        </w:rPr>
        <w:t>diện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val="fr-FR" w:eastAsia="vi-VN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val="fr-FR" w:eastAsia="vi-VN"/>
          <w14:ligatures w14:val="none"/>
        </w:rPr>
        <w:t>tích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val="fr-FR" w:eastAsia="vi-VN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val="fr-FR" w:eastAsia="vi-VN"/>
          <w14:ligatures w14:val="none"/>
        </w:rPr>
        <w:t>của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val="fr-FR" w:eastAsia="vi-VN"/>
          <w14:ligatures w14:val="none"/>
        </w:rPr>
        <w:t xml:space="preserve"> 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hình bên.</w:t>
      </w:r>
    </w:p>
    <w:tbl>
      <w:tblPr>
        <w:tblW w:w="9357" w:type="dxa"/>
        <w:tblInd w:w="-34" w:type="dxa"/>
        <w:tblLook w:val="04A0" w:firstRow="1" w:lastRow="0" w:firstColumn="1" w:lastColumn="0" w:noHBand="0" w:noVBand="1"/>
      </w:tblPr>
      <w:tblGrid>
        <w:gridCol w:w="6335"/>
        <w:gridCol w:w="3022"/>
      </w:tblGrid>
      <w:tr w:rsidR="003701DA" w:rsidRPr="003701DA" w14:paraId="75C2A5AA" w14:textId="77777777" w:rsidTr="00FD5918">
        <w:trPr>
          <w:trHeight w:val="1364"/>
        </w:trPr>
        <w:tc>
          <w:tcPr>
            <w:tcW w:w="6335" w:type="dxa"/>
            <w:hideMark/>
          </w:tcPr>
          <w:p w14:paraId="205962B9" w14:textId="77777777" w:rsidR="003701DA" w:rsidRPr="003701DA" w:rsidRDefault="003701DA" w:rsidP="003701DA">
            <w:pPr>
              <w:spacing w:after="100" w:afterAutospacing="1" w:line="240" w:lineRule="auto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</w:t>
            </w:r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a, Chu vi </w:t>
            </w:r>
            <w:proofErr w:type="spellStart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là</w:t>
            </w:r>
            <w:proofErr w:type="spellEnd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:................... cm</w:t>
            </w:r>
          </w:p>
          <w:p w14:paraId="202D0928" w14:textId="77777777" w:rsidR="003701DA" w:rsidRPr="003701DA" w:rsidRDefault="003701DA" w:rsidP="003701DA">
            <w:pPr>
              <w:spacing w:after="100" w:afterAutospacing="1" w:line="240" w:lineRule="auto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 b, </w:t>
            </w:r>
            <w:proofErr w:type="spellStart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Diện</w:t>
            </w:r>
            <w:proofErr w:type="spellEnd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tích</w:t>
            </w:r>
            <w:proofErr w:type="spellEnd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là</w:t>
            </w:r>
            <w:proofErr w:type="spellEnd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:....................cm</w:t>
            </w:r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vertAlign w:val="superscript"/>
                <w14:ligatures w14:val="none"/>
              </w:rPr>
              <w:t>2</w:t>
            </w:r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</w:p>
        </w:tc>
        <w:tc>
          <w:tcPr>
            <w:tcW w:w="3022" w:type="dxa"/>
          </w:tcPr>
          <w:p w14:paraId="7AC514FA" w14:textId="77777777" w:rsidR="003701DA" w:rsidRPr="003701DA" w:rsidRDefault="003701DA" w:rsidP="003701DA">
            <w:pPr>
              <w:spacing w:after="100" w:afterAutospacing="1" w:line="240" w:lineRule="auto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</w:tr>
    </w:tbl>
    <w:p w14:paraId="475A6BDC" w14:textId="77777777" w:rsidR="003701DA" w:rsidRPr="003701DA" w:rsidRDefault="003701DA" w:rsidP="003701D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</w:pPr>
    </w:p>
    <w:p w14:paraId="72E8AF8F" w14:textId="77777777" w:rsidR="003701DA" w:rsidRPr="003701DA" w:rsidRDefault="003701DA" w:rsidP="003701D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II. PHẦN TỰ LUẬN VÀ VẬN DỤNG ( 6 </w:t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)</w:t>
      </w:r>
    </w:p>
    <w:p w14:paraId="63A3FC94" w14:textId="77777777" w:rsidR="003701DA" w:rsidRPr="003701DA" w:rsidRDefault="003701DA" w:rsidP="003701DA">
      <w:pPr>
        <w:spacing w:after="0" w:line="240" w:lineRule="auto"/>
        <w:rPr>
          <w:rFonts w:ascii="Times New Roman" w:eastAsia="Times New Roman" w:hAnsi="Times New Roman" w:cs="Times New Roman"/>
          <w:b/>
          <w:i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 </w:t>
      </w: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Câu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8. 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>Đặt</w:t>
      </w:r>
      <w:proofErr w:type="spellEnd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>tính</w:t>
      </w:r>
      <w:proofErr w:type="spellEnd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>rồi</w:t>
      </w:r>
      <w:proofErr w:type="spellEnd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>tính</w:t>
      </w:r>
      <w:proofErr w:type="spellEnd"/>
    </w:p>
    <w:p w14:paraId="251DAEE1" w14:textId="77777777" w:rsidR="003701DA" w:rsidRPr="003701DA" w:rsidRDefault="003701DA" w:rsidP="003701DA">
      <w:pPr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</w:pP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a) 2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54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 xml:space="preserve"> +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 xml:space="preserve"> 19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,3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6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 xml:space="preserve">         b) 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4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26,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8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 xml:space="preserve"> -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 xml:space="preserve"> 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1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0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8,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6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 xml:space="preserve">           c) 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3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5,6  x 2,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4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             d) 19,72: 5,8</w:t>
      </w:r>
    </w:p>
    <w:p w14:paraId="7ECAC3E7" w14:textId="77777777" w:rsidR="003701DA" w:rsidRPr="003701DA" w:rsidRDefault="003701DA" w:rsidP="003701DA">
      <w:pPr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</w:pP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lastRenderedPageBreak/>
        <w:t>........................    ..............................       ................................    ..............................</w:t>
      </w:r>
    </w:p>
    <w:p w14:paraId="43CA70C6" w14:textId="77777777" w:rsidR="003701DA" w:rsidRPr="003701DA" w:rsidRDefault="003701DA" w:rsidP="003701DA">
      <w:pPr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</w:pP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.......................      .............................       ...............................      .............................</w:t>
      </w:r>
    </w:p>
    <w:p w14:paraId="48553F82" w14:textId="77777777" w:rsidR="003701DA" w:rsidRPr="003701DA" w:rsidRDefault="003701DA" w:rsidP="003701DA">
      <w:pPr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</w:pP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.......................      .............................       .............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.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.................      .............................</w:t>
      </w:r>
    </w:p>
    <w:p w14:paraId="0972476E" w14:textId="77777777" w:rsidR="003701DA" w:rsidRPr="003701DA" w:rsidRDefault="003701DA" w:rsidP="003701DA">
      <w:pPr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</w:pP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.......................      .............................       .............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.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.................      .............................</w:t>
      </w:r>
    </w:p>
    <w:p w14:paraId="002AFB57" w14:textId="77777777" w:rsidR="003701DA" w:rsidRPr="003701DA" w:rsidRDefault="003701DA" w:rsidP="003701DA">
      <w:pPr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</w:pP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.....................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.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.      .............................        ......................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.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 xml:space="preserve">.......     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 xml:space="preserve"> 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............................</w:t>
      </w:r>
    </w:p>
    <w:p w14:paraId="0BF8EAD0" w14:textId="77777777" w:rsidR="003701DA" w:rsidRPr="003701DA" w:rsidRDefault="003701DA" w:rsidP="003701DA">
      <w:pPr>
        <w:spacing w:before="120" w:after="0" w:line="240" w:lineRule="auto"/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 xml:space="preserve"> 9. 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80"/>
        <w:gridCol w:w="5396"/>
      </w:tblGrid>
      <w:tr w:rsidR="003701DA" w:rsidRPr="003701DA" w14:paraId="4B548DB5" w14:textId="77777777" w:rsidTr="00FD5918">
        <w:tc>
          <w:tcPr>
            <w:tcW w:w="4390" w:type="dxa"/>
          </w:tcPr>
          <w:p w14:paraId="6754D580" w14:textId="77777777" w:rsidR="003701DA" w:rsidRPr="003701DA" w:rsidRDefault="003701DA" w:rsidP="003701DA">
            <w:pPr>
              <w:spacing w:before="120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szCs w:val="28"/>
                <w14:ligatures w14:val="none"/>
              </w:rPr>
              <w:t xml:space="preserve">a, </w:t>
            </w:r>
            <w:proofErr w:type="spellStart"/>
            <w:r w:rsidRPr="003701DA">
              <w:rPr>
                <w:rFonts w:eastAsia="Times New Roman"/>
                <w:szCs w:val="28"/>
                <w14:ligatures w14:val="none"/>
              </w:rPr>
              <w:t>Tìm</w:t>
            </w:r>
            <w:proofErr w:type="spellEnd"/>
            <w:r w:rsidRPr="003701DA">
              <w:rPr>
                <w:rFonts w:eastAsia="Times New Roman"/>
                <w:szCs w:val="28"/>
                <w14:ligatures w14:val="none"/>
              </w:rPr>
              <w:t xml:space="preserve"> y</w:t>
            </w:r>
          </w:p>
          <w:p w14:paraId="3C8F7099" w14:textId="77777777" w:rsidR="003701DA" w:rsidRPr="003701DA" w:rsidRDefault="003701DA" w:rsidP="003701DA">
            <w:pPr>
              <w:spacing w:before="120"/>
              <w:jc w:val="center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szCs w:val="28"/>
                <w14:ligatures w14:val="none"/>
              </w:rPr>
              <w:t xml:space="preserve">3,7 + 4,1 =  Y : 7,5 </w:t>
            </w:r>
          </w:p>
          <w:p w14:paraId="65DF77B8" w14:textId="77777777" w:rsidR="003701DA" w:rsidRPr="003701DA" w:rsidRDefault="003701DA" w:rsidP="003701DA">
            <w:pPr>
              <w:spacing w:before="120"/>
              <w:rPr>
                <w:rFonts w:eastAsia="Times New Roman"/>
                <w:szCs w:val="28"/>
                <w:lang w:val="pt-BR"/>
                <w14:ligatures w14:val="none"/>
              </w:rPr>
            </w:pPr>
            <w:r w:rsidRPr="003701DA">
              <w:rPr>
                <w:rFonts w:eastAsia="Times New Roman"/>
                <w:szCs w:val="28"/>
                <w:lang w:val="pt-BR"/>
                <w14:ligatures w14:val="none"/>
              </w:rPr>
              <w:t>.......................................................</w:t>
            </w:r>
          </w:p>
          <w:p w14:paraId="4900BB64" w14:textId="77777777" w:rsidR="003701DA" w:rsidRPr="003701DA" w:rsidRDefault="003701DA" w:rsidP="003701DA">
            <w:pPr>
              <w:spacing w:before="120"/>
              <w:rPr>
                <w:rFonts w:eastAsia="Times New Roman"/>
                <w:szCs w:val="28"/>
                <w:lang w:val="pt-BR"/>
                <w14:ligatures w14:val="none"/>
              </w:rPr>
            </w:pPr>
            <w:r w:rsidRPr="003701DA">
              <w:rPr>
                <w:rFonts w:eastAsia="Times New Roman"/>
                <w:szCs w:val="28"/>
                <w:lang w:val="pt-BR"/>
                <w14:ligatures w14:val="none"/>
              </w:rPr>
              <w:t>........................................................</w:t>
            </w:r>
          </w:p>
          <w:p w14:paraId="3C21B43C" w14:textId="77777777" w:rsidR="003701DA" w:rsidRPr="003701DA" w:rsidRDefault="003701DA" w:rsidP="003701DA">
            <w:pPr>
              <w:spacing w:before="120"/>
              <w:rPr>
                <w:rFonts w:eastAsia="Times New Roman"/>
                <w:szCs w:val="28"/>
                <w:lang w:val="pt-BR"/>
                <w14:ligatures w14:val="none"/>
              </w:rPr>
            </w:pPr>
            <w:r w:rsidRPr="003701DA">
              <w:rPr>
                <w:rFonts w:eastAsia="Times New Roman"/>
                <w:szCs w:val="28"/>
                <w:lang w:val="pt-BR"/>
                <w14:ligatures w14:val="none"/>
              </w:rPr>
              <w:t>........................................................</w:t>
            </w:r>
          </w:p>
          <w:p w14:paraId="740C3185" w14:textId="77777777" w:rsidR="003701DA" w:rsidRPr="003701DA" w:rsidRDefault="003701DA" w:rsidP="003701DA">
            <w:pPr>
              <w:spacing w:before="120"/>
              <w:rPr>
                <w:rFonts w:eastAsia="Times New Roman"/>
                <w:szCs w:val="28"/>
                <w:lang w:val="pt-BR"/>
                <w14:ligatures w14:val="none"/>
              </w:rPr>
            </w:pPr>
            <w:r w:rsidRPr="003701DA">
              <w:rPr>
                <w:rFonts w:eastAsia="Times New Roman"/>
                <w:szCs w:val="28"/>
                <w:lang w:val="pt-BR"/>
                <w14:ligatures w14:val="none"/>
              </w:rPr>
              <w:t>........................................................</w:t>
            </w:r>
          </w:p>
        </w:tc>
        <w:tc>
          <w:tcPr>
            <w:tcW w:w="5239" w:type="dxa"/>
          </w:tcPr>
          <w:p w14:paraId="12D49F59" w14:textId="77777777" w:rsidR="003701DA" w:rsidRPr="003701DA" w:rsidRDefault="003701DA" w:rsidP="003701DA">
            <w:pPr>
              <w:spacing w:before="120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b/>
                <w:szCs w:val="28"/>
                <w14:ligatures w14:val="none"/>
              </w:rPr>
              <w:t xml:space="preserve">    </w:t>
            </w:r>
            <w:r w:rsidRPr="003701DA">
              <w:rPr>
                <w:rFonts w:eastAsia="Times New Roman"/>
                <w:szCs w:val="28"/>
                <w14:ligatures w14:val="none"/>
              </w:rPr>
              <w:t xml:space="preserve">b, </w:t>
            </w:r>
            <w:proofErr w:type="spellStart"/>
            <w:r w:rsidRPr="003701DA">
              <w:rPr>
                <w:rFonts w:eastAsia="Times New Roman"/>
                <w:szCs w:val="28"/>
                <w14:ligatures w14:val="none"/>
              </w:rPr>
              <w:t>Tính</w:t>
            </w:r>
            <w:proofErr w:type="spellEnd"/>
            <w:r w:rsidRPr="003701DA">
              <w:rPr>
                <w:rFonts w:eastAsia="Times New Roman"/>
                <w:szCs w:val="28"/>
                <w14:ligatures w14:val="none"/>
              </w:rPr>
              <w:t xml:space="preserve"> </w:t>
            </w:r>
            <w:proofErr w:type="spellStart"/>
            <w:r w:rsidRPr="003701DA">
              <w:rPr>
                <w:rFonts w:eastAsia="Times New Roman"/>
                <w:szCs w:val="28"/>
                <w14:ligatures w14:val="none"/>
              </w:rPr>
              <w:t>giá</w:t>
            </w:r>
            <w:proofErr w:type="spellEnd"/>
            <w:r w:rsidRPr="003701DA">
              <w:rPr>
                <w:rFonts w:eastAsia="Times New Roman"/>
                <w:szCs w:val="28"/>
                <w14:ligatures w14:val="none"/>
              </w:rPr>
              <w:t xml:space="preserve"> </w:t>
            </w:r>
            <w:proofErr w:type="spellStart"/>
            <w:r w:rsidRPr="003701DA">
              <w:rPr>
                <w:rFonts w:eastAsia="Times New Roman"/>
                <w:szCs w:val="28"/>
                <w14:ligatures w14:val="none"/>
              </w:rPr>
              <w:t>trị</w:t>
            </w:r>
            <w:proofErr w:type="spellEnd"/>
            <w:r w:rsidRPr="003701DA">
              <w:rPr>
                <w:rFonts w:eastAsia="Times New Roman"/>
                <w:szCs w:val="28"/>
                <w14:ligatures w14:val="none"/>
              </w:rPr>
              <w:t xml:space="preserve"> </w:t>
            </w:r>
            <w:proofErr w:type="spellStart"/>
            <w:r w:rsidRPr="003701DA">
              <w:rPr>
                <w:rFonts w:eastAsia="Times New Roman"/>
                <w:szCs w:val="28"/>
                <w14:ligatures w14:val="none"/>
              </w:rPr>
              <w:t>biểu</w:t>
            </w:r>
            <w:proofErr w:type="spellEnd"/>
            <w:r w:rsidRPr="003701DA">
              <w:rPr>
                <w:rFonts w:eastAsia="Times New Roman"/>
                <w:szCs w:val="28"/>
                <w14:ligatures w14:val="none"/>
              </w:rPr>
              <w:t xml:space="preserve"> </w:t>
            </w:r>
            <w:proofErr w:type="spellStart"/>
            <w:r w:rsidRPr="003701DA">
              <w:rPr>
                <w:rFonts w:eastAsia="Times New Roman"/>
                <w:szCs w:val="28"/>
                <w14:ligatures w14:val="none"/>
              </w:rPr>
              <w:t>thức</w:t>
            </w:r>
            <w:proofErr w:type="spellEnd"/>
          </w:p>
          <w:p w14:paraId="01F1DFB2" w14:textId="77777777" w:rsidR="003701DA" w:rsidRPr="003701DA" w:rsidRDefault="003701DA" w:rsidP="003701DA">
            <w:pPr>
              <w:spacing w:before="120"/>
              <w:rPr>
                <w:rFonts w:eastAsia="Times New Roman"/>
                <w:b/>
                <w:szCs w:val="28"/>
                <w14:ligatures w14:val="none"/>
              </w:rPr>
            </w:pPr>
            <w:r w:rsidRPr="003701DA">
              <w:rPr>
                <w:rFonts w:eastAsia="Times New Roman"/>
                <w:b/>
                <w:szCs w:val="28"/>
                <w14:ligatures w14:val="none"/>
              </w:rPr>
              <w:t xml:space="preserve">       </w:t>
            </w:r>
            <w:r w:rsidRPr="003701DA">
              <w:rPr>
                <w:rFonts w:eastAsia="Times New Roman"/>
                <w:szCs w:val="28"/>
                <w14:ligatures w14:val="none"/>
              </w:rPr>
              <w:t>40,28 - 22,5 : 25 + 1,7</w:t>
            </w:r>
          </w:p>
          <w:p w14:paraId="371F5248" w14:textId="77777777" w:rsidR="003701DA" w:rsidRPr="003701DA" w:rsidRDefault="003701DA" w:rsidP="003701DA">
            <w:pPr>
              <w:spacing w:before="120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szCs w:val="28"/>
                <w14:ligatures w14:val="none"/>
              </w:rPr>
              <w:t>.........................................................................</w:t>
            </w:r>
          </w:p>
          <w:p w14:paraId="47A46ADA" w14:textId="77777777" w:rsidR="003701DA" w:rsidRPr="003701DA" w:rsidRDefault="003701DA" w:rsidP="003701DA">
            <w:pPr>
              <w:spacing w:before="120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szCs w:val="28"/>
                <w14:ligatures w14:val="none"/>
              </w:rPr>
              <w:t>.........................................................................</w:t>
            </w:r>
          </w:p>
          <w:p w14:paraId="09A3FDBF" w14:textId="77777777" w:rsidR="003701DA" w:rsidRPr="003701DA" w:rsidRDefault="003701DA" w:rsidP="003701DA">
            <w:pPr>
              <w:spacing w:before="120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szCs w:val="28"/>
                <w14:ligatures w14:val="none"/>
              </w:rPr>
              <w:t>.........................................................................</w:t>
            </w:r>
          </w:p>
          <w:p w14:paraId="734A45FA" w14:textId="77777777" w:rsidR="003701DA" w:rsidRPr="003701DA" w:rsidRDefault="003701DA" w:rsidP="003701DA">
            <w:pPr>
              <w:spacing w:before="120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szCs w:val="28"/>
                <w14:ligatures w14:val="none"/>
              </w:rPr>
              <w:t>..........................................................................</w:t>
            </w:r>
          </w:p>
          <w:p w14:paraId="036B6D81" w14:textId="77777777" w:rsidR="003701DA" w:rsidRPr="003701DA" w:rsidRDefault="003701DA" w:rsidP="003701DA">
            <w:pPr>
              <w:spacing w:before="120"/>
              <w:rPr>
                <w:rFonts w:eastAsia="Times New Roman"/>
                <w:szCs w:val="28"/>
                <w14:ligatures w14:val="none"/>
              </w:rPr>
            </w:pPr>
          </w:p>
        </w:tc>
      </w:tr>
    </w:tbl>
    <w:p w14:paraId="05CD3A2A" w14:textId="77777777" w:rsidR="003701DA" w:rsidRPr="003701DA" w:rsidRDefault="003701DA" w:rsidP="003701DA">
      <w:pPr>
        <w:spacing w:after="0" w:line="300" w:lineRule="auto"/>
        <w:rPr>
          <w:rFonts w:ascii="Times New Roman" w:eastAsia="Times New Roman" w:hAnsi="Times New Roman" w:cs="Times New Roman"/>
          <w:kern w:val="0"/>
          <w:sz w:val="28"/>
          <w:szCs w:val="28"/>
          <w:lang w:val="pt-BR"/>
          <w14:ligatures w14:val="none"/>
        </w:rPr>
      </w:pP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Câu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10.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Một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ô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ô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i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ừ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A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với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vận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ốc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60 km/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giờ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và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sau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1giờ 30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phút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hì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ến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B.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Hỏi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một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xe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máy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ó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vận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ốc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bằng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Pr="003701DA">
        <w:rPr>
          <w:rFonts w:ascii="Times New Roman" w:eastAsia="Times New Roman" w:hAnsi="Times New Roman" w:cs="Times New Roman"/>
          <w:kern w:val="0"/>
          <w:position w:val="-24"/>
          <w:sz w:val="28"/>
          <w:szCs w:val="28"/>
          <w14:ligatures w14:val="none"/>
        </w:rPr>
        <w:object w:dxaOrig="225" w:dyaOrig="615" w14:anchorId="1BAE9467">
          <v:shape id="_x0000_i1026" type="#_x0000_t75" style="width:11.5pt;height:31pt" o:ole="">
            <v:imagedata r:id="rId7" o:title=""/>
          </v:shape>
          <o:OLEObject Type="Embed" ProgID="Equation.DSMT4" ShapeID="_x0000_i1026" DrawAspect="Content" ObjectID="_1777720789" r:id="rId8"/>
        </w:objec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vận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ốc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ủa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ô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ô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hì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phải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mất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bao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nhiêu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hời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gian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ể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i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hết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quãng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ường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AB ?</w:t>
      </w:r>
    </w:p>
    <w:p w14:paraId="2D3D15D5" w14:textId="77777777" w:rsidR="003701DA" w:rsidRPr="003701DA" w:rsidRDefault="003701DA" w:rsidP="003701DA">
      <w:pPr>
        <w:spacing w:after="0" w:line="300" w:lineRule="auto"/>
        <w:jc w:val="center"/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</w:pPr>
      <w:proofErr w:type="spellStart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>Bài</w:t>
      </w:r>
      <w:proofErr w:type="spellEnd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>giải</w:t>
      </w:r>
      <w:proofErr w:type="spellEnd"/>
    </w:p>
    <w:p w14:paraId="1B7B452D" w14:textId="77777777" w:rsidR="003701DA" w:rsidRPr="003701DA" w:rsidRDefault="003701DA" w:rsidP="003701DA">
      <w:pPr>
        <w:spacing w:after="0" w:line="324" w:lineRule="auto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</w:p>
    <w:p w14:paraId="63199D0C" w14:textId="77777777" w:rsidR="003701DA" w:rsidRPr="003701DA" w:rsidRDefault="003701DA" w:rsidP="003701DA">
      <w:pPr>
        <w:spacing w:after="0" w:line="324" w:lineRule="auto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.........................................................................................................................................</w:t>
      </w:r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</w:p>
    <w:p w14:paraId="68AABD0F" w14:textId="77777777" w:rsidR="003701DA" w:rsidRPr="003701DA" w:rsidRDefault="003701DA" w:rsidP="003701DA">
      <w:pPr>
        <w:spacing w:after="0" w:line="324" w:lineRule="auto"/>
        <w:rPr>
          <w:rFonts w:ascii="Times New Roman" w:eastAsia="Times New Roman" w:hAnsi="Times New Roman" w:cs="Times New Roman"/>
          <w:iCs/>
          <w:color w:val="FF0000"/>
          <w:kern w:val="0"/>
          <w:sz w:val="28"/>
          <w:szCs w:val="28"/>
          <w14:ligatures w14:val="none"/>
        </w:rPr>
      </w:pPr>
      <w:proofErr w:type="spellStart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Câu</w:t>
      </w:r>
      <w:proofErr w:type="spellEnd"/>
      <w:r w:rsidRPr="003701DA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11.</w:t>
      </w:r>
      <w:r w:rsidRPr="003701DA">
        <w:rPr>
          <w:rFonts w:ascii="Times New Roman" w:eastAsia="Times New Roman" w:hAnsi="Times New Roman" w:cs="Times New Roman"/>
          <w:iCs/>
          <w:color w:val="FF0000"/>
          <w:kern w:val="0"/>
          <w:sz w:val="28"/>
          <w:szCs w:val="28"/>
          <w14:ligatures w14:val="none"/>
        </w:rPr>
        <w:t xml:space="preserve"> 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85"/>
        <w:gridCol w:w="5591"/>
      </w:tblGrid>
      <w:tr w:rsidR="003701DA" w:rsidRPr="003701DA" w14:paraId="7F67232A" w14:textId="77777777" w:rsidTr="00FD5918">
        <w:tc>
          <w:tcPr>
            <w:tcW w:w="3964" w:type="dxa"/>
            <w:hideMark/>
          </w:tcPr>
          <w:p w14:paraId="7923D145" w14:textId="77777777" w:rsidR="003701DA" w:rsidRPr="003701DA" w:rsidRDefault="003701DA" w:rsidP="003701DA">
            <w:pPr>
              <w:spacing w:line="324" w:lineRule="auto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szCs w:val="28"/>
                <w14:ligatures w14:val="none"/>
              </w:rPr>
              <w:t xml:space="preserve">a) </w:t>
            </w:r>
            <w:proofErr w:type="spellStart"/>
            <w:r w:rsidRPr="003701DA">
              <w:rPr>
                <w:rFonts w:eastAsia="Times New Roman"/>
                <w:szCs w:val="28"/>
                <w14:ligatures w14:val="none"/>
              </w:rPr>
              <w:t>Tính</w:t>
            </w:r>
            <w:proofErr w:type="spellEnd"/>
            <w:r w:rsidRPr="003701DA">
              <w:rPr>
                <w:rFonts w:eastAsia="Times New Roman"/>
                <w:szCs w:val="28"/>
                <w14:ligatures w14:val="none"/>
              </w:rPr>
              <w:t xml:space="preserve"> </w:t>
            </w:r>
            <w:proofErr w:type="spellStart"/>
            <w:r w:rsidRPr="003701DA">
              <w:rPr>
                <w:rFonts w:eastAsia="Times New Roman"/>
                <w:szCs w:val="28"/>
                <w14:ligatures w14:val="none"/>
              </w:rPr>
              <w:t>bằng</w:t>
            </w:r>
            <w:proofErr w:type="spellEnd"/>
            <w:r w:rsidRPr="003701DA">
              <w:rPr>
                <w:rFonts w:eastAsia="Times New Roman"/>
                <w:szCs w:val="28"/>
                <w14:ligatures w14:val="none"/>
              </w:rPr>
              <w:t xml:space="preserve"> </w:t>
            </w:r>
            <w:proofErr w:type="spellStart"/>
            <w:r w:rsidRPr="003701DA">
              <w:rPr>
                <w:rFonts w:eastAsia="Times New Roman"/>
                <w:szCs w:val="28"/>
                <w14:ligatures w14:val="none"/>
              </w:rPr>
              <w:t>cách</w:t>
            </w:r>
            <w:proofErr w:type="spellEnd"/>
            <w:r w:rsidRPr="003701DA">
              <w:rPr>
                <w:rFonts w:eastAsia="Times New Roman"/>
                <w:szCs w:val="28"/>
                <w14:ligatures w14:val="none"/>
              </w:rPr>
              <w:t xml:space="preserve"> </w:t>
            </w:r>
            <w:proofErr w:type="spellStart"/>
            <w:r w:rsidRPr="003701DA">
              <w:rPr>
                <w:rFonts w:eastAsia="Times New Roman"/>
                <w:szCs w:val="28"/>
                <w14:ligatures w14:val="none"/>
              </w:rPr>
              <w:t>thuận</w:t>
            </w:r>
            <w:proofErr w:type="spellEnd"/>
            <w:r w:rsidRPr="003701DA">
              <w:rPr>
                <w:rFonts w:eastAsia="Times New Roman"/>
                <w:szCs w:val="28"/>
                <w14:ligatures w14:val="none"/>
              </w:rPr>
              <w:t xml:space="preserve"> </w:t>
            </w:r>
            <w:proofErr w:type="spellStart"/>
            <w:r w:rsidRPr="003701DA">
              <w:rPr>
                <w:rFonts w:eastAsia="Times New Roman"/>
                <w:szCs w:val="28"/>
                <w14:ligatures w14:val="none"/>
              </w:rPr>
              <w:t>tiện</w:t>
            </w:r>
            <w:proofErr w:type="spellEnd"/>
            <w:r w:rsidRPr="003701DA">
              <w:rPr>
                <w:rFonts w:eastAsia="Times New Roman"/>
                <w:szCs w:val="28"/>
                <w14:ligatures w14:val="none"/>
              </w:rPr>
              <w:t xml:space="preserve"> </w:t>
            </w:r>
            <w:proofErr w:type="spellStart"/>
            <w:r w:rsidRPr="003701DA">
              <w:rPr>
                <w:rFonts w:eastAsia="Times New Roman"/>
                <w:szCs w:val="28"/>
                <w14:ligatures w14:val="none"/>
              </w:rPr>
              <w:t>nhất</w:t>
            </w:r>
            <w:proofErr w:type="spellEnd"/>
          </w:p>
          <w:p w14:paraId="6E2048B0" w14:textId="77777777" w:rsidR="003701DA" w:rsidRPr="003701DA" w:rsidRDefault="003701DA" w:rsidP="003701DA">
            <w:pPr>
              <w:spacing w:line="324" w:lineRule="auto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szCs w:val="28"/>
                <w14:ligatures w14:val="none"/>
              </w:rPr>
              <w:t xml:space="preserve">   0,75 x 94 + 1,5 + 0,75 : 0,25</w:t>
            </w:r>
          </w:p>
          <w:p w14:paraId="67917541" w14:textId="77777777" w:rsidR="003701DA" w:rsidRPr="003701DA" w:rsidRDefault="003701DA" w:rsidP="003701DA">
            <w:pPr>
              <w:spacing w:line="324" w:lineRule="auto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szCs w:val="28"/>
                <w14:ligatures w14:val="none"/>
              </w:rPr>
              <w:t>...................................................</w:t>
            </w:r>
          </w:p>
          <w:p w14:paraId="524C3F6A" w14:textId="77777777" w:rsidR="003701DA" w:rsidRPr="003701DA" w:rsidRDefault="003701DA" w:rsidP="003701DA">
            <w:pPr>
              <w:spacing w:line="324" w:lineRule="auto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szCs w:val="28"/>
                <w14:ligatures w14:val="none"/>
              </w:rPr>
              <w:lastRenderedPageBreak/>
              <w:t>...................................................</w:t>
            </w:r>
          </w:p>
          <w:p w14:paraId="5229A890" w14:textId="77777777" w:rsidR="003701DA" w:rsidRPr="003701DA" w:rsidRDefault="003701DA" w:rsidP="003701DA">
            <w:pPr>
              <w:spacing w:line="324" w:lineRule="auto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szCs w:val="28"/>
                <w14:ligatures w14:val="none"/>
              </w:rPr>
              <w:t>.................................................... ...................................................</w:t>
            </w:r>
          </w:p>
          <w:p w14:paraId="23347B19" w14:textId="77777777" w:rsidR="003701DA" w:rsidRPr="003701DA" w:rsidRDefault="003701DA" w:rsidP="003701DA">
            <w:pPr>
              <w:spacing w:line="324" w:lineRule="auto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szCs w:val="28"/>
                <w14:ligatures w14:val="none"/>
              </w:rPr>
              <w:t>...................................................</w:t>
            </w:r>
          </w:p>
          <w:p w14:paraId="2F633F4E" w14:textId="77777777" w:rsidR="003701DA" w:rsidRPr="003701DA" w:rsidRDefault="003701DA" w:rsidP="003701DA">
            <w:pPr>
              <w:spacing w:line="324" w:lineRule="auto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szCs w:val="28"/>
                <w14:ligatures w14:val="none"/>
              </w:rPr>
              <w:t>....................................................</w:t>
            </w:r>
          </w:p>
          <w:p w14:paraId="0D806948" w14:textId="77777777" w:rsidR="003701DA" w:rsidRPr="003701DA" w:rsidRDefault="003701DA" w:rsidP="003701DA">
            <w:pPr>
              <w:spacing w:line="324" w:lineRule="auto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szCs w:val="28"/>
                <w14:ligatures w14:val="none"/>
              </w:rPr>
              <w:t>....................................................</w:t>
            </w:r>
          </w:p>
          <w:p w14:paraId="1253AFBF" w14:textId="77777777" w:rsidR="003701DA" w:rsidRPr="003701DA" w:rsidRDefault="003701DA" w:rsidP="003701DA">
            <w:pPr>
              <w:spacing w:line="324" w:lineRule="auto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szCs w:val="28"/>
                <w14:ligatures w14:val="none"/>
              </w:rPr>
              <w:t>......................................................</w:t>
            </w:r>
          </w:p>
        </w:tc>
        <w:tc>
          <w:tcPr>
            <w:tcW w:w="5534" w:type="dxa"/>
            <w:hideMark/>
          </w:tcPr>
          <w:p w14:paraId="2F89FBE5" w14:textId="02C82CDF" w:rsidR="003701DA" w:rsidRPr="003701DA" w:rsidRDefault="003701DA" w:rsidP="003701DA">
            <w:pPr>
              <w:spacing w:line="324" w:lineRule="auto"/>
              <w:jc w:val="both"/>
              <w:rPr>
                <w:rFonts w:eastAsia="Times New Roman"/>
                <w:szCs w:val="24"/>
                <w14:ligatures w14:val="none"/>
              </w:rPr>
            </w:pPr>
            <w:r>
              <w:rPr>
                <w:noProof/>
              </w:rPr>
              <w:lastRenderedPageBreak/>
              <w:pict w14:anchorId="21D3F4B6">
                <v:rect id="Rectangle 7" o:spid="_x0000_s1030" style="position:absolute;left:0;text-align:left;margin-left:81.3pt;margin-top:18.6pt;width:21pt;height: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" filled="f" strokecolor="#002060" strokeweight="1pt"/>
              </w:pict>
            </w:r>
            <w:r w:rsidRPr="003701DA">
              <w:rPr>
                <w:rFonts w:eastAsia="Times New Roman"/>
                <w:szCs w:val="28"/>
                <w14:ligatures w14:val="none"/>
              </w:rPr>
              <w:t>b)</w:t>
            </w:r>
            <w:r w:rsidRPr="003701DA">
              <w:rPr>
                <w:rFonts w:eastAsia="Times New Roman"/>
                <w:szCs w:val="24"/>
                <w14:ligatures w14:val="none"/>
              </w:rPr>
              <w:t xml:space="preserve">  </w:t>
            </w:r>
            <w:proofErr w:type="spellStart"/>
            <w:r w:rsidRPr="003701DA">
              <w:rPr>
                <w:rFonts w:eastAsia="Times New Roman"/>
                <w:szCs w:val="24"/>
                <w14:ligatures w14:val="none"/>
              </w:rPr>
              <w:t>Điền</w:t>
            </w:r>
            <w:proofErr w:type="spellEnd"/>
            <w:r w:rsidRPr="003701DA">
              <w:rPr>
                <w:rFonts w:eastAsia="Times New Roman"/>
                <w:szCs w:val="24"/>
                <w14:ligatures w14:val="none"/>
              </w:rPr>
              <w:t xml:space="preserve"> </w:t>
            </w:r>
            <w:proofErr w:type="spellStart"/>
            <w:r w:rsidRPr="003701DA">
              <w:rPr>
                <w:rFonts w:eastAsia="Times New Roman"/>
                <w:szCs w:val="24"/>
                <w14:ligatures w14:val="none"/>
              </w:rPr>
              <w:t>dấu</w:t>
            </w:r>
            <w:proofErr w:type="spellEnd"/>
            <w:r w:rsidRPr="003701DA">
              <w:rPr>
                <w:rFonts w:eastAsia="Times New Roman"/>
                <w:szCs w:val="24"/>
                <w14:ligatures w14:val="none"/>
              </w:rPr>
              <w:t xml:space="preserve"> (&gt;, &lt; , =) </w:t>
            </w:r>
            <w:proofErr w:type="spellStart"/>
            <w:r w:rsidRPr="003701DA">
              <w:rPr>
                <w:rFonts w:eastAsia="Times New Roman"/>
                <w:szCs w:val="24"/>
                <w14:ligatures w14:val="none"/>
              </w:rPr>
              <w:t>thích</w:t>
            </w:r>
            <w:proofErr w:type="spellEnd"/>
            <w:r w:rsidRPr="003701DA">
              <w:rPr>
                <w:rFonts w:eastAsia="Times New Roman"/>
                <w:szCs w:val="24"/>
                <w14:ligatures w14:val="none"/>
              </w:rPr>
              <w:t xml:space="preserve"> </w:t>
            </w:r>
            <w:proofErr w:type="spellStart"/>
            <w:r w:rsidRPr="003701DA">
              <w:rPr>
                <w:rFonts w:eastAsia="Times New Roman"/>
                <w:szCs w:val="24"/>
                <w14:ligatures w14:val="none"/>
              </w:rPr>
              <w:t>hợp</w:t>
            </w:r>
            <w:proofErr w:type="spellEnd"/>
            <w:r w:rsidRPr="003701DA">
              <w:rPr>
                <w:rFonts w:eastAsia="Times New Roman"/>
                <w:szCs w:val="24"/>
                <w14:ligatures w14:val="none"/>
              </w:rPr>
              <w:t xml:space="preserve"> </w:t>
            </w:r>
            <w:proofErr w:type="spellStart"/>
            <w:r w:rsidRPr="003701DA">
              <w:rPr>
                <w:rFonts w:eastAsia="Times New Roman"/>
                <w:szCs w:val="24"/>
                <w14:ligatures w14:val="none"/>
              </w:rPr>
              <w:t>vào</w:t>
            </w:r>
            <w:proofErr w:type="spellEnd"/>
            <w:r w:rsidRPr="003701DA">
              <w:rPr>
                <w:rFonts w:eastAsia="Times New Roman"/>
                <w:szCs w:val="24"/>
                <w14:ligatures w14:val="none"/>
              </w:rPr>
              <w:t xml:space="preserve"> ô </w:t>
            </w:r>
            <w:proofErr w:type="spellStart"/>
            <w:r w:rsidRPr="003701DA">
              <w:rPr>
                <w:rFonts w:eastAsia="Times New Roman"/>
                <w:szCs w:val="24"/>
                <w14:ligatures w14:val="none"/>
              </w:rPr>
              <w:t>trống</w:t>
            </w:r>
            <w:proofErr w:type="spellEnd"/>
          </w:p>
          <w:p w14:paraId="5B913AEF" w14:textId="77777777" w:rsidR="003701DA" w:rsidRPr="003701DA" w:rsidRDefault="003701DA" w:rsidP="003701DA">
            <w:pPr>
              <w:spacing w:line="324" w:lineRule="auto"/>
              <w:jc w:val="both"/>
              <w:rPr>
                <w:rFonts w:eastAsia="Times New Roman"/>
                <w:szCs w:val="24"/>
                <w:lang w:val="pt-BR"/>
                <w14:ligatures w14:val="none"/>
              </w:rPr>
            </w:pPr>
            <w:r w:rsidRPr="003701DA">
              <w:rPr>
                <w:rFonts w:eastAsia="Times New Roman"/>
                <w:szCs w:val="24"/>
                <w14:ligatures w14:val="none"/>
              </w:rPr>
              <w:t xml:space="preserve">  </w:t>
            </w:r>
            <w:r w:rsidRPr="003701DA">
              <w:rPr>
                <w:rFonts w:eastAsia="Times New Roman"/>
                <w:szCs w:val="24"/>
                <w:lang w:val="pt-BR"/>
                <w14:ligatures w14:val="none"/>
              </w:rPr>
              <w:t>a,65 + 4,bc             a,b + 3,5 + 1,2c</w:t>
            </w:r>
          </w:p>
          <w:p w14:paraId="6D8ECC3F" w14:textId="77777777" w:rsidR="003701DA" w:rsidRPr="003701DA" w:rsidRDefault="003701DA" w:rsidP="003701DA">
            <w:pPr>
              <w:spacing w:line="324" w:lineRule="auto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szCs w:val="28"/>
                <w14:ligatures w14:val="none"/>
              </w:rPr>
              <w:t>............................................................................</w:t>
            </w:r>
            <w:r w:rsidRPr="003701DA">
              <w:rPr>
                <w:rFonts w:eastAsia="Times New Roman"/>
                <w:szCs w:val="28"/>
                <w14:ligatures w14:val="none"/>
              </w:rPr>
              <w:lastRenderedPageBreak/>
              <w:t>.</w:t>
            </w:r>
          </w:p>
          <w:p w14:paraId="1A3E7C88" w14:textId="77777777" w:rsidR="003701DA" w:rsidRPr="003701DA" w:rsidRDefault="003701DA" w:rsidP="003701DA">
            <w:pPr>
              <w:spacing w:line="324" w:lineRule="auto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szCs w:val="28"/>
                <w14:ligatures w14:val="none"/>
              </w:rPr>
              <w:t>.............................................................................</w:t>
            </w:r>
          </w:p>
          <w:p w14:paraId="6A3C39C2" w14:textId="77777777" w:rsidR="003701DA" w:rsidRPr="003701DA" w:rsidRDefault="003701DA" w:rsidP="003701DA">
            <w:pPr>
              <w:spacing w:line="324" w:lineRule="auto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szCs w:val="28"/>
                <w14:ligatures w14:val="none"/>
              </w:rPr>
              <w:t>............................................................................. .............................................................................</w:t>
            </w:r>
          </w:p>
          <w:p w14:paraId="2380A4D7" w14:textId="77777777" w:rsidR="003701DA" w:rsidRPr="003701DA" w:rsidRDefault="003701DA" w:rsidP="003701DA">
            <w:pPr>
              <w:spacing w:line="324" w:lineRule="auto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szCs w:val="28"/>
                <w14:ligatures w14:val="none"/>
              </w:rPr>
              <w:t>.............................................................................</w:t>
            </w:r>
          </w:p>
          <w:p w14:paraId="19408C06" w14:textId="77777777" w:rsidR="003701DA" w:rsidRPr="003701DA" w:rsidRDefault="003701DA" w:rsidP="003701DA">
            <w:pPr>
              <w:spacing w:line="324" w:lineRule="auto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szCs w:val="28"/>
                <w14:ligatures w14:val="none"/>
              </w:rPr>
              <w:t>.............................................................................</w:t>
            </w:r>
          </w:p>
          <w:p w14:paraId="5C487355" w14:textId="77777777" w:rsidR="003701DA" w:rsidRPr="003701DA" w:rsidRDefault="003701DA" w:rsidP="003701DA">
            <w:pPr>
              <w:spacing w:line="324" w:lineRule="auto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szCs w:val="28"/>
                <w14:ligatures w14:val="none"/>
              </w:rPr>
              <w:t>............................................................................</w:t>
            </w:r>
          </w:p>
          <w:p w14:paraId="627D63B6" w14:textId="77777777" w:rsidR="003701DA" w:rsidRPr="003701DA" w:rsidRDefault="003701DA" w:rsidP="003701DA">
            <w:pPr>
              <w:spacing w:line="324" w:lineRule="auto"/>
              <w:rPr>
                <w:rFonts w:eastAsia="Times New Roman"/>
                <w:szCs w:val="28"/>
                <w14:ligatures w14:val="none"/>
              </w:rPr>
            </w:pPr>
            <w:r w:rsidRPr="003701DA">
              <w:rPr>
                <w:rFonts w:eastAsia="Times New Roman"/>
                <w:szCs w:val="28"/>
                <w14:ligatures w14:val="none"/>
              </w:rPr>
              <w:t>..........................................................................</w:t>
            </w:r>
          </w:p>
        </w:tc>
      </w:tr>
    </w:tbl>
    <w:p w14:paraId="32BD1199" w14:textId="77777777" w:rsidR="003701DA" w:rsidRPr="003701DA" w:rsidRDefault="003701DA" w:rsidP="003701DA">
      <w:pPr>
        <w:spacing w:after="0" w:line="324" w:lineRule="auto"/>
        <w:jc w:val="center"/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</w:pPr>
    </w:p>
    <w:p w14:paraId="1A58E07E" w14:textId="77777777" w:rsidR="003701DA" w:rsidRPr="003701DA" w:rsidRDefault="003701DA" w:rsidP="003701DA">
      <w:pPr>
        <w:spacing w:after="0" w:line="324" w:lineRule="auto"/>
        <w:jc w:val="center"/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>BIỂU ĐIỂM  ĐỀ KIỂM TRA CUỐI HỌC KÌ II</w:t>
      </w:r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- </w:t>
      </w:r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>MÔN TOÁN LỚP 5</w:t>
      </w:r>
    </w:p>
    <w:p w14:paraId="5EA9074E" w14:textId="77777777" w:rsidR="003701DA" w:rsidRPr="003701DA" w:rsidRDefault="003701DA" w:rsidP="003701DA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</w:pPr>
      <w:proofErr w:type="spellStart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>Năm</w:t>
      </w:r>
      <w:proofErr w:type="spellEnd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>học</w:t>
      </w:r>
      <w:proofErr w:type="spellEnd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 xml:space="preserve"> 2023 - 2024</w:t>
      </w:r>
    </w:p>
    <w:p w14:paraId="158A2AC2" w14:textId="77777777" w:rsidR="003701DA" w:rsidRPr="003701DA" w:rsidRDefault="003701DA" w:rsidP="003701DA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>I. PHẦN 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3"/>
        <w:gridCol w:w="2835"/>
        <w:gridCol w:w="4190"/>
      </w:tblGrid>
      <w:tr w:rsidR="003701DA" w:rsidRPr="003701DA" w14:paraId="2DA9DDA7" w14:textId="77777777" w:rsidTr="00FD5918"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970BC5" w14:textId="77777777" w:rsidR="003701DA" w:rsidRPr="003701DA" w:rsidRDefault="003701DA" w:rsidP="003701DA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</w:pPr>
            <w:proofErr w:type="spellStart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>Bài</w:t>
            </w:r>
            <w:proofErr w:type="spellEnd"/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AB86B7" w14:textId="77777777" w:rsidR="003701DA" w:rsidRPr="003701DA" w:rsidRDefault="003701DA" w:rsidP="003701DA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</w:pPr>
            <w:proofErr w:type="spellStart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>Đáp</w:t>
            </w:r>
            <w:proofErr w:type="spellEnd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>án</w:t>
            </w:r>
            <w:proofErr w:type="spellEnd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>đúng</w:t>
            </w:r>
            <w:proofErr w:type="spellEnd"/>
          </w:p>
        </w:tc>
        <w:tc>
          <w:tcPr>
            <w:tcW w:w="4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5C07F3" w14:textId="77777777" w:rsidR="003701DA" w:rsidRPr="003701DA" w:rsidRDefault="003701DA" w:rsidP="003701DA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</w:pPr>
            <w:proofErr w:type="spellStart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>Số</w:t>
            </w:r>
            <w:proofErr w:type="spellEnd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>điểm</w:t>
            </w:r>
            <w:proofErr w:type="spellEnd"/>
          </w:p>
        </w:tc>
      </w:tr>
      <w:tr w:rsidR="003701DA" w:rsidRPr="003701DA" w14:paraId="02EEADC7" w14:textId="77777777" w:rsidTr="00FD5918"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A92A7B" w14:textId="77777777" w:rsidR="003701DA" w:rsidRPr="003701DA" w:rsidRDefault="003701DA" w:rsidP="003701DA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</w:pPr>
            <w:proofErr w:type="spellStart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>Câu</w:t>
            </w:r>
            <w:proofErr w:type="spellEnd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CF9038" w14:textId="77777777" w:rsidR="003701DA" w:rsidRPr="003701DA" w:rsidRDefault="003701DA" w:rsidP="003701DA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B           </w:t>
            </w:r>
          </w:p>
        </w:tc>
        <w:tc>
          <w:tcPr>
            <w:tcW w:w="4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DC7E87" w14:textId="77777777" w:rsidR="003701DA" w:rsidRPr="003701DA" w:rsidRDefault="003701DA" w:rsidP="003701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 0,5 </w:t>
            </w:r>
            <w:proofErr w:type="spellStart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điểm</w:t>
            </w:r>
            <w:proofErr w:type="spellEnd"/>
          </w:p>
        </w:tc>
      </w:tr>
      <w:tr w:rsidR="003701DA" w:rsidRPr="003701DA" w14:paraId="3DF83EDC" w14:textId="77777777" w:rsidTr="00FD5918"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8D6FA2" w14:textId="77777777" w:rsidR="003701DA" w:rsidRPr="003701DA" w:rsidRDefault="003701DA" w:rsidP="003701DA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>Câu</w:t>
            </w:r>
            <w:proofErr w:type="spellEnd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005723" w14:textId="77777777" w:rsidR="003701DA" w:rsidRPr="003701DA" w:rsidRDefault="003701DA" w:rsidP="003701DA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D</w:t>
            </w:r>
          </w:p>
        </w:tc>
        <w:tc>
          <w:tcPr>
            <w:tcW w:w="4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1BC242" w14:textId="77777777" w:rsidR="003701DA" w:rsidRPr="003701DA" w:rsidRDefault="003701DA" w:rsidP="003701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0,5 </w:t>
            </w:r>
            <w:proofErr w:type="spellStart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điểm</w:t>
            </w:r>
            <w:proofErr w:type="spellEnd"/>
          </w:p>
        </w:tc>
      </w:tr>
      <w:tr w:rsidR="003701DA" w:rsidRPr="003701DA" w14:paraId="0020EBF6" w14:textId="77777777" w:rsidTr="00FD5918"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905270" w14:textId="77777777" w:rsidR="003701DA" w:rsidRPr="003701DA" w:rsidRDefault="003701DA" w:rsidP="003701DA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</w:pPr>
            <w:proofErr w:type="spellStart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>Câu</w:t>
            </w:r>
            <w:proofErr w:type="spellEnd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3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B78EB1" w14:textId="77777777" w:rsidR="003701DA" w:rsidRPr="003701DA" w:rsidRDefault="003701DA" w:rsidP="003701DA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 C          </w:t>
            </w:r>
          </w:p>
        </w:tc>
        <w:tc>
          <w:tcPr>
            <w:tcW w:w="4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EA0DD0" w14:textId="77777777" w:rsidR="003701DA" w:rsidRPr="003701DA" w:rsidRDefault="003701DA" w:rsidP="003701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0,5điểm</w:t>
            </w:r>
          </w:p>
        </w:tc>
      </w:tr>
      <w:tr w:rsidR="003701DA" w:rsidRPr="003701DA" w14:paraId="537E8D89" w14:textId="77777777" w:rsidTr="00FD5918"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08F88A" w14:textId="77777777" w:rsidR="003701DA" w:rsidRPr="003701DA" w:rsidRDefault="003701DA" w:rsidP="003701DA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</w:pPr>
            <w:proofErr w:type="spellStart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>Câu</w:t>
            </w:r>
            <w:proofErr w:type="spellEnd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4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337425" w14:textId="77777777" w:rsidR="003701DA" w:rsidRPr="003701DA" w:rsidRDefault="003701DA" w:rsidP="003701DA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Cs/>
                <w:kern w:val="0"/>
                <w:sz w:val="28"/>
                <w:szCs w:val="28"/>
                <w14:ligatures w14:val="none"/>
              </w:rPr>
            </w:pPr>
            <w:r w:rsidRPr="003701DA">
              <w:rPr>
                <w:rFonts w:ascii="Times New Roman" w:eastAsia="Times New Roman" w:hAnsi="Times New Roman" w:cs="Times New Roman"/>
                <w:bCs/>
                <w:kern w:val="0"/>
                <w:sz w:val="28"/>
                <w:szCs w:val="28"/>
                <w14:ligatures w14:val="none"/>
              </w:rPr>
              <w:t>a) S           b) Đ</w:t>
            </w:r>
          </w:p>
        </w:tc>
        <w:tc>
          <w:tcPr>
            <w:tcW w:w="4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FB5F29" w14:textId="77777777" w:rsidR="003701DA" w:rsidRPr="003701DA" w:rsidRDefault="003701DA" w:rsidP="003701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0,5 </w:t>
            </w:r>
            <w:proofErr w:type="spellStart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điểm</w:t>
            </w:r>
            <w:proofErr w:type="spellEnd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 ( </w:t>
            </w:r>
            <w:proofErr w:type="spellStart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Mỗi</w:t>
            </w:r>
            <w:proofErr w:type="spellEnd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phần</w:t>
            </w:r>
            <w:proofErr w:type="spellEnd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 0,25 </w:t>
            </w:r>
            <w:proofErr w:type="spellStart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điểm</w:t>
            </w:r>
            <w:proofErr w:type="spellEnd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)</w:t>
            </w:r>
          </w:p>
        </w:tc>
      </w:tr>
      <w:tr w:rsidR="003701DA" w:rsidRPr="003701DA" w14:paraId="3F35D61B" w14:textId="77777777" w:rsidTr="00FD5918">
        <w:trPr>
          <w:trHeight w:val="274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0896B7" w14:textId="77777777" w:rsidR="003701DA" w:rsidRPr="003701DA" w:rsidRDefault="003701DA" w:rsidP="003701DA">
            <w:pPr>
              <w:spacing w:after="0" w:line="288" w:lineRule="auto"/>
              <w:rPr>
                <w:rFonts w:ascii="Times New Roman" w:eastAsia="Times New Roman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</w:pPr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         </w:t>
            </w:r>
            <w:proofErr w:type="spellStart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>Câu</w:t>
            </w:r>
            <w:proofErr w:type="spellEnd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5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8AAB12" w14:textId="77777777" w:rsidR="003701DA" w:rsidRPr="003701DA" w:rsidRDefault="003701DA" w:rsidP="003701DA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  C</w:t>
            </w:r>
          </w:p>
        </w:tc>
        <w:tc>
          <w:tcPr>
            <w:tcW w:w="4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D19B0A" w14:textId="77777777" w:rsidR="003701DA" w:rsidRPr="003701DA" w:rsidRDefault="003701DA" w:rsidP="003701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0,5điểm</w:t>
            </w:r>
          </w:p>
        </w:tc>
      </w:tr>
      <w:tr w:rsidR="003701DA" w:rsidRPr="003701DA" w14:paraId="3A2BE047" w14:textId="77777777" w:rsidTr="00FD5918">
        <w:trPr>
          <w:trHeight w:val="274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638CDF" w14:textId="77777777" w:rsidR="003701DA" w:rsidRPr="003701DA" w:rsidRDefault="003701DA" w:rsidP="003701DA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>Câu</w:t>
            </w:r>
            <w:proofErr w:type="spellEnd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6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20104A" w14:textId="77777777" w:rsidR="003701DA" w:rsidRPr="003701DA" w:rsidRDefault="003701DA" w:rsidP="003701DA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D</w:t>
            </w:r>
          </w:p>
        </w:tc>
        <w:tc>
          <w:tcPr>
            <w:tcW w:w="4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1DD972" w14:textId="77777777" w:rsidR="003701DA" w:rsidRPr="003701DA" w:rsidRDefault="003701DA" w:rsidP="003701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0,5điểm</w:t>
            </w:r>
          </w:p>
        </w:tc>
      </w:tr>
      <w:tr w:rsidR="003701DA" w:rsidRPr="003701DA" w14:paraId="06942031" w14:textId="77777777" w:rsidTr="00FD5918">
        <w:trPr>
          <w:trHeight w:val="274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47D2EB" w14:textId="77777777" w:rsidR="003701DA" w:rsidRPr="003701DA" w:rsidRDefault="003701DA" w:rsidP="003701DA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</w:pPr>
            <w:proofErr w:type="spellStart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>Câu</w:t>
            </w:r>
            <w:proofErr w:type="spellEnd"/>
            <w:r w:rsidRPr="003701DA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7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735405" w14:textId="77777777" w:rsidR="003701DA" w:rsidRPr="003701DA" w:rsidRDefault="003701DA" w:rsidP="003701DA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 a, 46,26 cm </w:t>
            </w:r>
          </w:p>
          <w:p w14:paraId="496B04B4" w14:textId="77777777" w:rsidR="003701DA" w:rsidRPr="003701DA" w:rsidRDefault="003701DA" w:rsidP="003701DA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8"/>
                <w:szCs w:val="28"/>
                <w:vertAlign w:val="superscript"/>
                <w14:ligatures w14:val="none"/>
              </w:rPr>
            </w:pPr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b, 127,17cm</w:t>
            </w:r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vertAlign w:val="superscript"/>
                <w14:ligatures w14:val="none"/>
              </w:rPr>
              <w:t>2</w:t>
            </w:r>
          </w:p>
        </w:tc>
        <w:tc>
          <w:tcPr>
            <w:tcW w:w="4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A052C5" w14:textId="77777777" w:rsidR="003701DA" w:rsidRPr="003701DA" w:rsidRDefault="003701DA" w:rsidP="003701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1điểm (</w:t>
            </w:r>
            <w:proofErr w:type="spellStart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Mỗi</w:t>
            </w:r>
            <w:proofErr w:type="spellEnd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phần</w:t>
            </w:r>
            <w:proofErr w:type="spellEnd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 xml:space="preserve"> 0,5 </w:t>
            </w:r>
            <w:proofErr w:type="spellStart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điểm</w:t>
            </w:r>
            <w:proofErr w:type="spellEnd"/>
            <w:r w:rsidRPr="003701DA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14:ligatures w14:val="none"/>
              </w:rPr>
              <w:t>)</w:t>
            </w:r>
          </w:p>
        </w:tc>
      </w:tr>
    </w:tbl>
    <w:p w14:paraId="7BA3BC5B" w14:textId="77777777" w:rsidR="003701DA" w:rsidRPr="003701DA" w:rsidRDefault="003701DA" w:rsidP="003701DA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>II. PHẦN TỰ LUẬN</w:t>
      </w:r>
    </w:p>
    <w:p w14:paraId="537DF6FA" w14:textId="77777777" w:rsidR="003701DA" w:rsidRPr="003701DA" w:rsidRDefault="003701DA" w:rsidP="003701DA">
      <w:pPr>
        <w:spacing w:after="0" w:line="288" w:lineRule="auto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 xml:space="preserve"> 8. </w:t>
      </w:r>
      <w:r w:rsidRPr="003701DA">
        <w:rPr>
          <w:rFonts w:ascii="Times New Roman" w:eastAsia="Times New Roman" w:hAnsi="Times New Roman" w:cs="Times New Roman"/>
          <w:b/>
          <w:iCs/>
          <w:kern w:val="0"/>
          <w:sz w:val="28"/>
          <w:szCs w:val="28"/>
          <w14:ligatures w14:val="none"/>
        </w:rPr>
        <w:t xml:space="preserve">(2 </w:t>
      </w:r>
      <w:proofErr w:type="spellStart"/>
      <w:r w:rsidRPr="003701DA">
        <w:rPr>
          <w:rFonts w:ascii="Times New Roman" w:eastAsia="Times New Roman" w:hAnsi="Times New Roman" w:cs="Times New Roman"/>
          <w:b/>
          <w:iCs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b/>
          <w:iCs/>
          <w:kern w:val="0"/>
          <w:sz w:val="28"/>
          <w:szCs w:val="28"/>
          <w14:ligatures w14:val="none"/>
        </w:rPr>
        <w:t>)</w:t>
      </w:r>
      <w:r w:rsidRPr="003701DA">
        <w:rPr>
          <w:rFonts w:ascii="Calibri Light" w:eastAsia="Times New Roman" w:hAnsi="Calibri Light" w:cs="Calibri Light"/>
          <w:kern w:val="0"/>
          <w:sz w:val="28"/>
          <w:szCs w:val="28"/>
          <w:lang w:val="pt-BR"/>
          <w14:ligatures w14:val="none"/>
        </w:rPr>
        <w:t xml:space="preserve">  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Học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sinh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ính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kết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quả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úng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,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mỗi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phần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ược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0,5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</w:p>
    <w:p w14:paraId="2278C1D8" w14:textId="77777777" w:rsidR="003701DA" w:rsidRPr="003701DA" w:rsidRDefault="003701DA" w:rsidP="003701DA">
      <w:pPr>
        <w:spacing w:after="0" w:line="288" w:lineRule="auto"/>
        <w:jc w:val="center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(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ặt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ính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0,2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ính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úng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0,3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)</w:t>
      </w:r>
    </w:p>
    <w:p w14:paraId="0DB139F6" w14:textId="77777777" w:rsidR="003701DA" w:rsidRPr="003701DA" w:rsidRDefault="003701DA" w:rsidP="003701DA">
      <w:pPr>
        <w:spacing w:after="0" w:line="288" w:lineRule="auto"/>
        <w:ind w:right="48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</w:pPr>
      <w:r w:rsidRPr="003701DA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  <w14:ligatures w14:val="none"/>
        </w:rPr>
        <w:t xml:space="preserve">                        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a) 2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54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 xml:space="preserve"> +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 xml:space="preserve"> 19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,3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6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 xml:space="preserve"> 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= 273,36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 xml:space="preserve">        </w:t>
      </w:r>
    </w:p>
    <w:p w14:paraId="63095893" w14:textId="77777777" w:rsidR="003701DA" w:rsidRPr="003701DA" w:rsidRDefault="003701DA" w:rsidP="003701DA">
      <w:pPr>
        <w:spacing w:after="0" w:line="288" w:lineRule="auto"/>
        <w:ind w:right="48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</w:pP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ab/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ab/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 xml:space="preserve">b) 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4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26,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8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 xml:space="preserve"> -1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0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8,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6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 xml:space="preserve"> 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= 318.2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 xml:space="preserve">          </w:t>
      </w:r>
    </w:p>
    <w:p w14:paraId="7897E0CE" w14:textId="77777777" w:rsidR="003701DA" w:rsidRPr="003701DA" w:rsidRDefault="003701DA" w:rsidP="003701DA">
      <w:pPr>
        <w:spacing w:after="0" w:line="288" w:lineRule="auto"/>
        <w:ind w:right="48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</w:pP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ab/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ab/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 xml:space="preserve">c) 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3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5,6  x 2,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4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  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>= 85,44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 xml:space="preserve">           </w:t>
      </w:r>
    </w:p>
    <w:p w14:paraId="75984421" w14:textId="77777777" w:rsidR="003701DA" w:rsidRPr="003701DA" w:rsidRDefault="003701DA" w:rsidP="003701DA">
      <w:pPr>
        <w:spacing w:after="0" w:line="288" w:lineRule="auto"/>
        <w:ind w:right="48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</w:pP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ab/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ab/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vi-VN" w:eastAsia="vi-VN"/>
          <w14:ligatures w14:val="none"/>
        </w:rPr>
        <w:t>d) 19,72: 5,8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 xml:space="preserve"> = 3,4</w:t>
      </w:r>
    </w:p>
    <w:p w14:paraId="6D7AAB95" w14:textId="77777777" w:rsidR="003701DA" w:rsidRPr="003701DA" w:rsidRDefault="003701DA" w:rsidP="003701DA">
      <w:pPr>
        <w:spacing w:after="0" w:line="288" w:lineRule="auto"/>
        <w:ind w:right="48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</w:pPr>
      <w:proofErr w:type="spellStart"/>
      <w:r w:rsidRPr="003701DA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vi-VN"/>
          <w14:ligatures w14:val="none"/>
        </w:rPr>
        <w:lastRenderedPageBreak/>
        <w:t>Câu</w:t>
      </w:r>
      <w:proofErr w:type="spellEnd"/>
      <w:r w:rsidRPr="003701DA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vi-VN"/>
          <w14:ligatures w14:val="none"/>
        </w:rPr>
        <w:t xml:space="preserve"> 9.</w:t>
      </w:r>
      <w:r w:rsidRPr="003701DA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  <w:t xml:space="preserve"> </w:t>
      </w:r>
      <w:r w:rsidRPr="003701DA">
        <w:rPr>
          <w:rFonts w:ascii="Times New Roman" w:eastAsia="Times New Roman" w:hAnsi="Times New Roman" w:cs="Times New Roman"/>
          <w:b/>
          <w:iCs/>
          <w:kern w:val="0"/>
          <w:sz w:val="28"/>
          <w:szCs w:val="28"/>
          <w:lang w:val="vi-VN" w:eastAsia="vi-VN"/>
          <w14:ligatures w14:val="none"/>
        </w:rPr>
        <w:t>(1 điểm)</w:t>
      </w:r>
      <w:r w:rsidRPr="003701DA">
        <w:rPr>
          <w:rFonts w:ascii="Calibri Light" w:eastAsia="Times New Roman" w:hAnsi="Calibri Light" w:cs="Calibri Light"/>
          <w:kern w:val="0"/>
          <w:sz w:val="28"/>
          <w:szCs w:val="28"/>
          <w:lang w:val="pt-BR" w:eastAsia="vi-VN"/>
          <w14:ligatures w14:val="none"/>
        </w:rPr>
        <w:t xml:space="preserve">  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 xml:space="preserve"> 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eastAsia="vi-VN"/>
          <w14:ligatures w14:val="none"/>
        </w:rPr>
        <w:t>M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:lang w:val="vi-VN" w:eastAsia="vi-VN"/>
          <w14:ligatures w14:val="none"/>
        </w:rPr>
        <w:t>ỗi phần được 0,5 điểm</w:t>
      </w:r>
    </w:p>
    <w:p w14:paraId="16156E3D" w14:textId="77777777" w:rsidR="003701DA" w:rsidRPr="003701DA" w:rsidRDefault="003701DA" w:rsidP="003701DA">
      <w:pPr>
        <w:spacing w:before="120"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a) 3,7 + 4,1 =  Y : 7,5                                     </w:t>
      </w:r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 xml:space="preserve">       b) 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40,28 - 22,5 : 25 + 1,7</w:t>
      </w:r>
    </w:p>
    <w:p w14:paraId="4F32DE6B" w14:textId="77777777" w:rsidR="003701DA" w:rsidRPr="003701DA" w:rsidRDefault="003701DA" w:rsidP="003701DA">
      <w:pPr>
        <w:spacing w:before="120"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7,8 = Y : 7,5 ( 0,15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)                                            = 40,28 - 0,9 + 1,7 (0,15điểm)</w:t>
      </w:r>
    </w:p>
    <w:p w14:paraId="6D8B9AEA" w14:textId="77777777" w:rsidR="003701DA" w:rsidRPr="003701DA" w:rsidRDefault="003701DA" w:rsidP="003701DA">
      <w:pPr>
        <w:spacing w:before="120" w:after="0" w:line="240" w:lineRule="auto"/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Y = 7,8 x 7,5 ( 0,15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)                                           = 39,38 + 1,7 ( 0,15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)</w:t>
      </w:r>
    </w:p>
    <w:p w14:paraId="1FC3005D" w14:textId="77777777" w:rsidR="003701DA" w:rsidRPr="003701DA" w:rsidRDefault="003701DA" w:rsidP="003701DA">
      <w:pPr>
        <w:spacing w:before="120"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Y =   58,5 ( 0,2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)                                                       = 41,08 ( 0,2điểm)</w:t>
      </w:r>
    </w:p>
    <w:p w14:paraId="16F1C548" w14:textId="77777777" w:rsidR="003701DA" w:rsidRPr="003701DA" w:rsidRDefault="003701DA" w:rsidP="003701DA">
      <w:pPr>
        <w:spacing w:after="0" w:line="288" w:lineRule="auto"/>
        <w:ind w:right="48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vi-VN"/>
          <w14:ligatures w14:val="none"/>
        </w:rPr>
      </w:pPr>
    </w:p>
    <w:p w14:paraId="542A184C" w14:textId="77777777" w:rsidR="003701DA" w:rsidRPr="003701DA" w:rsidRDefault="003701DA" w:rsidP="003701DA">
      <w:pPr>
        <w:spacing w:after="0" w:line="288" w:lineRule="auto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 xml:space="preserve"> 10. </w:t>
      </w:r>
      <w:r w:rsidRPr="003701DA">
        <w:rPr>
          <w:rFonts w:ascii="Times New Roman" w:eastAsia="Times New Roman" w:hAnsi="Times New Roman" w:cs="Times New Roman"/>
          <w:b/>
          <w:iCs/>
          <w:kern w:val="0"/>
          <w:sz w:val="28"/>
          <w:szCs w:val="28"/>
          <w14:ligatures w14:val="none"/>
        </w:rPr>
        <w:t xml:space="preserve">(2 </w:t>
      </w:r>
      <w:proofErr w:type="spellStart"/>
      <w:r w:rsidRPr="003701DA">
        <w:rPr>
          <w:rFonts w:ascii="Times New Roman" w:eastAsia="Times New Roman" w:hAnsi="Times New Roman" w:cs="Times New Roman"/>
          <w:b/>
          <w:iCs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b/>
          <w:iCs/>
          <w:kern w:val="0"/>
          <w:sz w:val="28"/>
          <w:szCs w:val="28"/>
          <w14:ligatures w14:val="none"/>
        </w:rPr>
        <w:t>)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              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ổi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1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giờ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30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phút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= 1,5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giờ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 ( 0,25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)</w:t>
      </w:r>
    </w:p>
    <w:p w14:paraId="6DF2FDD6" w14:textId="77777777" w:rsidR="003701DA" w:rsidRPr="003701DA" w:rsidRDefault="003701DA" w:rsidP="003701DA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iCs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b/>
          <w:iCs/>
          <w:kern w:val="0"/>
          <w:sz w:val="28"/>
          <w:szCs w:val="28"/>
          <w14:ligatures w14:val="none"/>
        </w:rPr>
        <w:t xml:space="preserve"> </w:t>
      </w:r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    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Quãng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đường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AB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dài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số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km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là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:      (0,5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)</w:t>
      </w:r>
    </w:p>
    <w:p w14:paraId="1E00FFF8" w14:textId="77777777" w:rsidR="003701DA" w:rsidRPr="003701DA" w:rsidRDefault="003701DA" w:rsidP="003701DA">
      <w:pPr>
        <w:spacing w:after="0" w:line="288" w:lineRule="auto"/>
        <w:rPr>
          <w:rFonts w:ascii="Times New Roman" w:eastAsia="Times New Roman" w:hAnsi="Times New Roman" w:cs="Times New Roman"/>
          <w:b/>
          <w:iCs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b/>
          <w:iCs/>
          <w:kern w:val="0"/>
          <w:sz w:val="28"/>
          <w:szCs w:val="28"/>
          <w14:ligatures w14:val="none"/>
        </w:rPr>
        <w:t xml:space="preserve">                                                     </w:t>
      </w:r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60 x 1,5 = 90 (km)</w:t>
      </w:r>
    </w:p>
    <w:p w14:paraId="27687F13" w14:textId="77777777" w:rsidR="003701DA" w:rsidRPr="003701DA" w:rsidRDefault="003701DA" w:rsidP="003701DA">
      <w:pPr>
        <w:spacing w:after="0" w:line="288" w:lineRule="auto"/>
        <w:ind w:left="67" w:firstLine="804"/>
        <w:jc w:val="center"/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           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Vận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tốc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của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xe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máy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là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:    (0,5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)</w:t>
      </w:r>
    </w:p>
    <w:p w14:paraId="6EDFB54B" w14:textId="77777777" w:rsidR="003701DA" w:rsidRPr="003701DA" w:rsidRDefault="003701DA" w:rsidP="003701DA">
      <w:pPr>
        <w:spacing w:after="0" w:line="288" w:lineRule="auto"/>
        <w:ind w:left="67" w:firstLine="804"/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                                    90 x 3/5 = 36(km/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giờ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)</w:t>
      </w:r>
    </w:p>
    <w:p w14:paraId="173B03B2" w14:textId="77777777" w:rsidR="003701DA" w:rsidRPr="003701DA" w:rsidRDefault="003701DA" w:rsidP="003701DA">
      <w:pPr>
        <w:spacing w:after="0" w:line="288" w:lineRule="auto"/>
        <w:ind w:left="67" w:firstLine="804"/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              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Thời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gian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xe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máy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đi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hết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quãng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đường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AB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là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: (0,5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) </w:t>
      </w:r>
    </w:p>
    <w:p w14:paraId="4E098A79" w14:textId="77777777" w:rsidR="003701DA" w:rsidRPr="003701DA" w:rsidRDefault="003701DA" w:rsidP="003701DA">
      <w:pPr>
        <w:spacing w:after="0" w:line="288" w:lineRule="auto"/>
        <w:ind w:left="67" w:firstLine="804"/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                                        90 : 36 = 2,5 (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giờ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) = 2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giờ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30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phút</w:t>
      </w:r>
      <w:proofErr w:type="spellEnd"/>
    </w:p>
    <w:p w14:paraId="5F121062" w14:textId="77777777" w:rsidR="003701DA" w:rsidRPr="003701DA" w:rsidRDefault="003701DA" w:rsidP="003701DA">
      <w:pPr>
        <w:spacing w:after="0" w:line="288" w:lineRule="auto"/>
        <w:ind w:left="67" w:firstLine="804"/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                                                     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Đáp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số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:  2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giờ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30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phút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    (0,25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)</w:t>
      </w:r>
    </w:p>
    <w:p w14:paraId="530B63EE" w14:textId="77777777" w:rsidR="003701DA" w:rsidRPr="003701DA" w:rsidRDefault="003701DA" w:rsidP="003701DA">
      <w:pPr>
        <w:spacing w:after="0" w:line="240" w:lineRule="auto"/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</w:pP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Nếu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câu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trả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lời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sai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,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phép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tính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đúng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không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cho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,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câu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trả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lời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đúng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,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phép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tính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đúng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nhưng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sai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kết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quả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trừ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đi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nửa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số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ở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phần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đó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,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sai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danh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số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trừ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giống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như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sai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kết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quả</w:t>
      </w:r>
      <w:proofErr w:type="spellEnd"/>
      <w:r w:rsidRPr="003701DA">
        <w:rPr>
          <w:rFonts w:ascii="Times New Roman" w:eastAsia="Times New Roman" w:hAnsi="Times New Roman" w:cs="Times New Roman"/>
          <w:i/>
          <w:kern w:val="0"/>
          <w:sz w:val="28"/>
          <w:szCs w:val="28"/>
          <w14:ligatures w14:val="none"/>
        </w:rPr>
        <w:t>.</w:t>
      </w:r>
    </w:p>
    <w:p w14:paraId="7705839D" w14:textId="77777777" w:rsidR="003701DA" w:rsidRPr="003701DA" w:rsidRDefault="003701DA" w:rsidP="003701DA">
      <w:pPr>
        <w:spacing w:after="0" w:line="288" w:lineRule="auto"/>
        <w:ind w:left="67" w:firstLine="804"/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</w:pPr>
    </w:p>
    <w:p w14:paraId="29971C4B" w14:textId="77777777" w:rsidR="003701DA" w:rsidRPr="003701DA" w:rsidRDefault="003701DA" w:rsidP="003701DA">
      <w:pPr>
        <w:spacing w:after="0" w:line="288" w:lineRule="auto"/>
        <w:rPr>
          <w:rFonts w:ascii="Calibri Light" w:eastAsia="Times New Roman" w:hAnsi="Calibri Light" w:cs="Calibri Light"/>
          <w:kern w:val="0"/>
          <w:sz w:val="28"/>
          <w:szCs w:val="28"/>
          <w:lang w:val="pt-BR"/>
          <w14:ligatures w14:val="none"/>
        </w:rPr>
      </w:pPr>
      <w:proofErr w:type="spellStart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>Câu</w:t>
      </w:r>
      <w:proofErr w:type="spellEnd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 xml:space="preserve"> 11. a)</w:t>
      </w:r>
      <w:r w:rsidRPr="003701DA">
        <w:rPr>
          <w:rFonts w:ascii="Times New Roman" w:eastAsia="Times New Roman" w:hAnsi="Times New Roman" w:cs="Times New Roman"/>
          <w:b/>
          <w:iCs/>
          <w:kern w:val="0"/>
          <w:sz w:val="28"/>
          <w:szCs w:val="28"/>
          <w14:ligatures w14:val="none"/>
        </w:rPr>
        <w:t xml:space="preserve"> (0,5 </w:t>
      </w:r>
      <w:proofErr w:type="spellStart"/>
      <w:r w:rsidRPr="003701DA">
        <w:rPr>
          <w:rFonts w:ascii="Times New Roman" w:eastAsia="Times New Roman" w:hAnsi="Times New Roman" w:cs="Times New Roman"/>
          <w:b/>
          <w:iCs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b/>
          <w:iCs/>
          <w:kern w:val="0"/>
          <w:sz w:val="28"/>
          <w:szCs w:val="28"/>
          <w14:ligatures w14:val="none"/>
        </w:rPr>
        <w:t xml:space="preserve">)  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0,75 x 94 + 1,5 + 0,75 : 0,25</w:t>
      </w:r>
    </w:p>
    <w:p w14:paraId="25251F45" w14:textId="77777777" w:rsidR="003701DA" w:rsidRPr="003701DA" w:rsidRDefault="003701DA" w:rsidP="003701DA">
      <w:pPr>
        <w:spacing w:after="0" w:line="288" w:lineRule="auto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ab/>
        <w:t xml:space="preserve">= 0,75 x 94 + 0,75 x 2 + 0,75 x 4    </w:t>
      </w:r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(0,2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)</w:t>
      </w:r>
    </w:p>
    <w:p w14:paraId="1C2D727C" w14:textId="77777777" w:rsidR="003701DA" w:rsidRPr="003701DA" w:rsidRDefault="003701DA" w:rsidP="003701DA">
      <w:pPr>
        <w:spacing w:after="0" w:line="288" w:lineRule="auto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ab/>
        <w:t xml:space="preserve">= 0,75 x (94 + 2 + 4)                       </w:t>
      </w:r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(0,2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)</w:t>
      </w:r>
    </w:p>
    <w:p w14:paraId="168DBF6A" w14:textId="77777777" w:rsidR="003701DA" w:rsidRPr="003701DA" w:rsidRDefault="003701DA" w:rsidP="003701DA">
      <w:pPr>
        <w:spacing w:after="0" w:line="288" w:lineRule="auto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ab/>
        <w:t xml:space="preserve">= 0,75 x100 = 75                                </w:t>
      </w:r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(0,1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)</w:t>
      </w:r>
    </w:p>
    <w:p w14:paraId="56F4FA1B" w14:textId="57BA167E" w:rsidR="003701DA" w:rsidRPr="003701DA" w:rsidRDefault="003701DA" w:rsidP="003701DA">
      <w:pPr>
        <w:spacing w:after="0" w:line="288" w:lineRule="auto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>
        <w:rPr>
          <w:noProof/>
        </w:rPr>
        <w:pict w14:anchorId="702F54D5">
          <v:rect id="Rectangle 18" o:spid="_x0000_s1029" style="position:absolute;margin-left:190.5pt;margin-top:3.75pt;width:21pt;height:1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" filled="f" strokecolor="#002060" strokeweight="1pt"/>
        </w:pic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ab/>
      </w:r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>b)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 xml:space="preserve">(0,5 </w:t>
      </w:r>
      <w:proofErr w:type="spellStart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  <w:t xml:space="preserve">) 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4"/>
          <w:lang w:val="pt-BR"/>
          <w14:ligatures w14:val="none"/>
        </w:rPr>
        <w:t>a,65 + 4,bc             a,b + 3,5 + 1,2c</w: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ab/>
      </w:r>
    </w:p>
    <w:p w14:paraId="0F2BCB48" w14:textId="212AFBE3" w:rsidR="003701DA" w:rsidRPr="003701DA" w:rsidRDefault="003701DA" w:rsidP="003701DA">
      <w:pPr>
        <w:spacing w:after="0" w:line="288" w:lineRule="auto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>
        <w:rPr>
          <w:noProof/>
        </w:rPr>
        <w:pict w14:anchorId="340DB6B3">
          <v:rect id="Rectangle 17" o:spid="_x0000_s1028" style="position:absolute;margin-left:189.45pt;margin-top:4.4pt;width:21pt;height:1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" filled="f" strokecolor="#002060" strokeweight="1pt"/>
        </w:pic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                    a + 0,65 + 4 + 0,bc         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a,b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+ 3,5 + 1,2 + 0,0c       </w:t>
      </w:r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(0,2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)</w:t>
      </w:r>
    </w:p>
    <w:p w14:paraId="1E224B18" w14:textId="5BD02186" w:rsidR="003701DA" w:rsidRPr="003701DA" w:rsidRDefault="003701DA" w:rsidP="003701DA">
      <w:pPr>
        <w:spacing w:after="0" w:line="288" w:lineRule="auto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>
        <w:rPr>
          <w:noProof/>
        </w:rPr>
        <w:pict w14:anchorId="39EA71B9">
          <v:rect id="Rectangle 19" o:spid="_x0000_s1027" style="position:absolute;margin-left:190.5pt;margin-top:2.25pt;width:21pt;height:1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" filled="f" strokecolor="#002060" strokeweight="1pt">
            <v:textbox>
              <w:txbxContent>
                <w:p w14:paraId="55D712A2" w14:textId="77777777" w:rsidR="003701DA" w:rsidRDefault="003701DA" w:rsidP="003701DA">
                  <w:pPr>
                    <w:jc w:val="center"/>
                  </w:pPr>
                  <w:r>
                    <w:t xml:space="preserve">         </w:t>
                  </w:r>
                </w:p>
              </w:txbxContent>
            </v:textbox>
          </v:rect>
        </w:pict>
      </w: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            ( a + 0,bc) + ( 0,65 + 4)            (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a,b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+ 0,0c) + ( 3,5 +1,2)</w:t>
      </w:r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(0,1điểm)</w:t>
      </w:r>
    </w:p>
    <w:p w14:paraId="24A7AB91" w14:textId="2B472CA7" w:rsidR="003701DA" w:rsidRPr="003701DA" w:rsidRDefault="003701DA" w:rsidP="003701DA">
      <w:pPr>
        <w:spacing w:after="0" w:line="264" w:lineRule="auto"/>
        <w:ind w:right="-459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>
        <w:rPr>
          <w:noProof/>
        </w:rPr>
        <w:pict w14:anchorId="734CC749">
          <v:rect id="Rectangle 16" o:spid="_x0000_s1026" style="position:absolute;margin-left:189.75pt;margin-top:.35pt;width:21pt;height:1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" filled="f" strokecolor="#002060" strokeweight="1pt"/>
        </w:pict>
      </w:r>
      <w:r w:rsidRPr="003701DA">
        <w:rPr>
          <w:rFonts w:ascii="Times New Roman" w:eastAsia="Times New Roman" w:hAnsi="Times New Roman" w:cs="Times New Roman"/>
          <w:kern w:val="0"/>
          <w:sz w:val="20"/>
          <w:szCs w:val="20"/>
          <w14:ligatures w14:val="none"/>
        </w:rPr>
        <w:t xml:space="preserve">                             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a,bc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+ 4,65                              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a,bc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+ 4,7                  </w:t>
      </w:r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(0,1 </w:t>
      </w:r>
      <w:proofErr w:type="spellStart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>)</w:t>
      </w:r>
    </w:p>
    <w:p w14:paraId="4F6D96F7" w14:textId="77777777" w:rsidR="003701DA" w:rsidRPr="003701DA" w:rsidRDefault="003701DA" w:rsidP="003701DA">
      <w:pPr>
        <w:spacing w:after="0" w:line="264" w:lineRule="auto"/>
        <w:ind w:right="-459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Vì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a,bc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=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a,bc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và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4,65 &lt; 4,7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nên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a,bc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+ 4,65 &lt;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a,bc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+ 4,7.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Vậy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ta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iền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dấu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nhỏ</w:t>
      </w:r>
      <w:proofErr w:type="spellEnd"/>
    </w:p>
    <w:p w14:paraId="3A4571E6" w14:textId="77777777" w:rsidR="003701DA" w:rsidRPr="003701DA" w:rsidRDefault="003701DA" w:rsidP="003701DA">
      <w:pPr>
        <w:spacing w:after="0" w:line="264" w:lineRule="auto"/>
        <w:ind w:right="-459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                                                                                                      ( 0,1 </w:t>
      </w:r>
      <w:proofErr w:type="spellStart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iểm</w:t>
      </w:r>
      <w:proofErr w:type="spellEnd"/>
      <w:r w:rsidRPr="003701DA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)</w:t>
      </w:r>
    </w:p>
    <w:p w14:paraId="3B1622C8" w14:textId="152F5B2D" w:rsidR="00E839F6" w:rsidRDefault="003701DA" w:rsidP="003701DA">
      <w:r w:rsidRPr="003701DA">
        <w:rPr>
          <w:rFonts w:ascii="Times New Roman" w:eastAsia="Times New Roman" w:hAnsi="Times New Roman" w:cs="Times New Roman"/>
          <w:bCs/>
          <w:kern w:val="0"/>
          <w:sz w:val="28"/>
          <w:szCs w:val="28"/>
          <w14:ligatures w14:val="none"/>
        </w:rPr>
        <w:t xml:space="preserve">                                                                          </w:t>
      </w:r>
    </w:p>
    <w:sectPr w:rsidR="00E839F6" w:rsidSect="003701DA">
      <w:pgSz w:w="12240" w:h="15840"/>
      <w:pgMar w:top="851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06B93"/>
    <w:rsid w:val="000013D8"/>
    <w:rsid w:val="00004BA2"/>
    <w:rsid w:val="0001068D"/>
    <w:rsid w:val="00036D9F"/>
    <w:rsid w:val="00050194"/>
    <w:rsid w:val="00067DCD"/>
    <w:rsid w:val="00081005"/>
    <w:rsid w:val="0008173C"/>
    <w:rsid w:val="000902C5"/>
    <w:rsid w:val="00091DFC"/>
    <w:rsid w:val="000933C2"/>
    <w:rsid w:val="00093998"/>
    <w:rsid w:val="00097CB4"/>
    <w:rsid w:val="000C2CF3"/>
    <w:rsid w:val="000C4BE0"/>
    <w:rsid w:val="000D515E"/>
    <w:rsid w:val="000E3B49"/>
    <w:rsid w:val="0010032C"/>
    <w:rsid w:val="0010380C"/>
    <w:rsid w:val="00115D03"/>
    <w:rsid w:val="00122013"/>
    <w:rsid w:val="00125871"/>
    <w:rsid w:val="0013048B"/>
    <w:rsid w:val="00130D9E"/>
    <w:rsid w:val="0014223F"/>
    <w:rsid w:val="00147DAB"/>
    <w:rsid w:val="00155E5E"/>
    <w:rsid w:val="001608EB"/>
    <w:rsid w:val="00166569"/>
    <w:rsid w:val="00167DE9"/>
    <w:rsid w:val="0017208B"/>
    <w:rsid w:val="00193B69"/>
    <w:rsid w:val="001A51E7"/>
    <w:rsid w:val="001B12FE"/>
    <w:rsid w:val="001C21C5"/>
    <w:rsid w:val="001C4B37"/>
    <w:rsid w:val="001D24EF"/>
    <w:rsid w:val="001D4F16"/>
    <w:rsid w:val="001E1B00"/>
    <w:rsid w:val="001E788A"/>
    <w:rsid w:val="001F5049"/>
    <w:rsid w:val="001F7D28"/>
    <w:rsid w:val="0020119C"/>
    <w:rsid w:val="0021326D"/>
    <w:rsid w:val="00224CE9"/>
    <w:rsid w:val="00240363"/>
    <w:rsid w:val="00250E9C"/>
    <w:rsid w:val="002615ED"/>
    <w:rsid w:val="0027464F"/>
    <w:rsid w:val="00281C2F"/>
    <w:rsid w:val="002837DB"/>
    <w:rsid w:val="00285F3E"/>
    <w:rsid w:val="002902FC"/>
    <w:rsid w:val="00295D34"/>
    <w:rsid w:val="00297F2F"/>
    <w:rsid w:val="002A07EC"/>
    <w:rsid w:val="002D24F4"/>
    <w:rsid w:val="002D7803"/>
    <w:rsid w:val="002F58ED"/>
    <w:rsid w:val="00300FFA"/>
    <w:rsid w:val="00303925"/>
    <w:rsid w:val="00340D25"/>
    <w:rsid w:val="00357738"/>
    <w:rsid w:val="003618A7"/>
    <w:rsid w:val="003701DA"/>
    <w:rsid w:val="003717C4"/>
    <w:rsid w:val="003A4C6D"/>
    <w:rsid w:val="003A77F3"/>
    <w:rsid w:val="003B4A97"/>
    <w:rsid w:val="003C5D36"/>
    <w:rsid w:val="003D7323"/>
    <w:rsid w:val="003E18E8"/>
    <w:rsid w:val="003F17BB"/>
    <w:rsid w:val="00400505"/>
    <w:rsid w:val="00400F39"/>
    <w:rsid w:val="00402F8A"/>
    <w:rsid w:val="00405C54"/>
    <w:rsid w:val="00406B93"/>
    <w:rsid w:val="004145EF"/>
    <w:rsid w:val="0043124A"/>
    <w:rsid w:val="00432DF3"/>
    <w:rsid w:val="004434A1"/>
    <w:rsid w:val="00445239"/>
    <w:rsid w:val="00473A98"/>
    <w:rsid w:val="004804C8"/>
    <w:rsid w:val="004809E8"/>
    <w:rsid w:val="00483A13"/>
    <w:rsid w:val="00493C61"/>
    <w:rsid w:val="00496EDB"/>
    <w:rsid w:val="004972D1"/>
    <w:rsid w:val="004A043B"/>
    <w:rsid w:val="004A0965"/>
    <w:rsid w:val="004A0F61"/>
    <w:rsid w:val="004A1228"/>
    <w:rsid w:val="004B0532"/>
    <w:rsid w:val="004B497A"/>
    <w:rsid w:val="004B6333"/>
    <w:rsid w:val="004C1559"/>
    <w:rsid w:val="004D6E49"/>
    <w:rsid w:val="004E30C8"/>
    <w:rsid w:val="004E64AB"/>
    <w:rsid w:val="0051299F"/>
    <w:rsid w:val="00514185"/>
    <w:rsid w:val="005246BA"/>
    <w:rsid w:val="00543ABE"/>
    <w:rsid w:val="005B7967"/>
    <w:rsid w:val="005D29FB"/>
    <w:rsid w:val="005F0832"/>
    <w:rsid w:val="005F14A0"/>
    <w:rsid w:val="005F1D7D"/>
    <w:rsid w:val="006047AF"/>
    <w:rsid w:val="00635A86"/>
    <w:rsid w:val="00640294"/>
    <w:rsid w:val="0064469A"/>
    <w:rsid w:val="00647EDD"/>
    <w:rsid w:val="00651DEA"/>
    <w:rsid w:val="00653611"/>
    <w:rsid w:val="00656F8D"/>
    <w:rsid w:val="006714F5"/>
    <w:rsid w:val="0067700D"/>
    <w:rsid w:val="006B7B0E"/>
    <w:rsid w:val="006C5B59"/>
    <w:rsid w:val="006C6856"/>
    <w:rsid w:val="006D7429"/>
    <w:rsid w:val="00703A65"/>
    <w:rsid w:val="00710555"/>
    <w:rsid w:val="00716CF5"/>
    <w:rsid w:val="007223F9"/>
    <w:rsid w:val="00725D5E"/>
    <w:rsid w:val="007310F2"/>
    <w:rsid w:val="007331B0"/>
    <w:rsid w:val="00752998"/>
    <w:rsid w:val="00761DEE"/>
    <w:rsid w:val="007659C3"/>
    <w:rsid w:val="00765EE6"/>
    <w:rsid w:val="00777261"/>
    <w:rsid w:val="00794D51"/>
    <w:rsid w:val="00795312"/>
    <w:rsid w:val="00795E88"/>
    <w:rsid w:val="007C2C24"/>
    <w:rsid w:val="007C2E9C"/>
    <w:rsid w:val="007C49F7"/>
    <w:rsid w:val="007C67F0"/>
    <w:rsid w:val="007C79DC"/>
    <w:rsid w:val="007D27EF"/>
    <w:rsid w:val="007D41BD"/>
    <w:rsid w:val="007E1EB4"/>
    <w:rsid w:val="007E52CB"/>
    <w:rsid w:val="008137AF"/>
    <w:rsid w:val="008158BA"/>
    <w:rsid w:val="0082232A"/>
    <w:rsid w:val="008267E2"/>
    <w:rsid w:val="00827E12"/>
    <w:rsid w:val="008307A5"/>
    <w:rsid w:val="00834A55"/>
    <w:rsid w:val="00835A97"/>
    <w:rsid w:val="00854719"/>
    <w:rsid w:val="0085768B"/>
    <w:rsid w:val="00871C91"/>
    <w:rsid w:val="00873486"/>
    <w:rsid w:val="00876B92"/>
    <w:rsid w:val="00880B8D"/>
    <w:rsid w:val="008B2886"/>
    <w:rsid w:val="008B4C34"/>
    <w:rsid w:val="008C0E0F"/>
    <w:rsid w:val="008D2683"/>
    <w:rsid w:val="008E129D"/>
    <w:rsid w:val="008F4BC2"/>
    <w:rsid w:val="008F6CA4"/>
    <w:rsid w:val="0090477C"/>
    <w:rsid w:val="00921E51"/>
    <w:rsid w:val="00924B00"/>
    <w:rsid w:val="00925917"/>
    <w:rsid w:val="00955BF9"/>
    <w:rsid w:val="00957158"/>
    <w:rsid w:val="00960627"/>
    <w:rsid w:val="009615BD"/>
    <w:rsid w:val="00965237"/>
    <w:rsid w:val="00966896"/>
    <w:rsid w:val="00992288"/>
    <w:rsid w:val="009A2F0D"/>
    <w:rsid w:val="009A3B98"/>
    <w:rsid w:val="009B6C7B"/>
    <w:rsid w:val="009B6CE2"/>
    <w:rsid w:val="009F0936"/>
    <w:rsid w:val="00A12401"/>
    <w:rsid w:val="00A218BA"/>
    <w:rsid w:val="00A461AD"/>
    <w:rsid w:val="00A50C51"/>
    <w:rsid w:val="00A528DF"/>
    <w:rsid w:val="00A60B7A"/>
    <w:rsid w:val="00A67A6C"/>
    <w:rsid w:val="00A777E4"/>
    <w:rsid w:val="00A82A06"/>
    <w:rsid w:val="00A85865"/>
    <w:rsid w:val="00A94A9F"/>
    <w:rsid w:val="00AB5515"/>
    <w:rsid w:val="00AC0F99"/>
    <w:rsid w:val="00AC3ECC"/>
    <w:rsid w:val="00AC4F10"/>
    <w:rsid w:val="00AC64DF"/>
    <w:rsid w:val="00AC6F57"/>
    <w:rsid w:val="00AC73F8"/>
    <w:rsid w:val="00AC7EB8"/>
    <w:rsid w:val="00AD49F2"/>
    <w:rsid w:val="00AD7260"/>
    <w:rsid w:val="00B07899"/>
    <w:rsid w:val="00B1168E"/>
    <w:rsid w:val="00B2358F"/>
    <w:rsid w:val="00B329AE"/>
    <w:rsid w:val="00B471D0"/>
    <w:rsid w:val="00B47570"/>
    <w:rsid w:val="00B50D8F"/>
    <w:rsid w:val="00B62CBC"/>
    <w:rsid w:val="00B6650B"/>
    <w:rsid w:val="00B73760"/>
    <w:rsid w:val="00B92819"/>
    <w:rsid w:val="00BB023C"/>
    <w:rsid w:val="00BC7693"/>
    <w:rsid w:val="00BE4BF4"/>
    <w:rsid w:val="00BF4298"/>
    <w:rsid w:val="00BF65E7"/>
    <w:rsid w:val="00BF7001"/>
    <w:rsid w:val="00BF73C0"/>
    <w:rsid w:val="00C13205"/>
    <w:rsid w:val="00C310F0"/>
    <w:rsid w:val="00C31306"/>
    <w:rsid w:val="00C318F0"/>
    <w:rsid w:val="00C33095"/>
    <w:rsid w:val="00C462D0"/>
    <w:rsid w:val="00C75617"/>
    <w:rsid w:val="00C81B6D"/>
    <w:rsid w:val="00C90E7E"/>
    <w:rsid w:val="00C93069"/>
    <w:rsid w:val="00C94D4F"/>
    <w:rsid w:val="00C95AFF"/>
    <w:rsid w:val="00CA6099"/>
    <w:rsid w:val="00CA7976"/>
    <w:rsid w:val="00CB64D1"/>
    <w:rsid w:val="00CE1E5A"/>
    <w:rsid w:val="00CE24A7"/>
    <w:rsid w:val="00CF0665"/>
    <w:rsid w:val="00CF5BC0"/>
    <w:rsid w:val="00D12FFF"/>
    <w:rsid w:val="00D17266"/>
    <w:rsid w:val="00D17F98"/>
    <w:rsid w:val="00D44332"/>
    <w:rsid w:val="00D52206"/>
    <w:rsid w:val="00D60BF1"/>
    <w:rsid w:val="00D61B8D"/>
    <w:rsid w:val="00D62851"/>
    <w:rsid w:val="00D72262"/>
    <w:rsid w:val="00D72DC4"/>
    <w:rsid w:val="00D82E30"/>
    <w:rsid w:val="00D90461"/>
    <w:rsid w:val="00D91871"/>
    <w:rsid w:val="00D9243C"/>
    <w:rsid w:val="00D95B88"/>
    <w:rsid w:val="00DB21F4"/>
    <w:rsid w:val="00DC286B"/>
    <w:rsid w:val="00DD01BF"/>
    <w:rsid w:val="00DD12C5"/>
    <w:rsid w:val="00DD5AF5"/>
    <w:rsid w:val="00E024EE"/>
    <w:rsid w:val="00E05744"/>
    <w:rsid w:val="00E1416B"/>
    <w:rsid w:val="00E20170"/>
    <w:rsid w:val="00E225EF"/>
    <w:rsid w:val="00E31240"/>
    <w:rsid w:val="00E42435"/>
    <w:rsid w:val="00E5338C"/>
    <w:rsid w:val="00E54443"/>
    <w:rsid w:val="00E63EA2"/>
    <w:rsid w:val="00E7034C"/>
    <w:rsid w:val="00E73B6D"/>
    <w:rsid w:val="00E77526"/>
    <w:rsid w:val="00E8291E"/>
    <w:rsid w:val="00E83332"/>
    <w:rsid w:val="00E839F6"/>
    <w:rsid w:val="00E9453A"/>
    <w:rsid w:val="00EA4F12"/>
    <w:rsid w:val="00EA532E"/>
    <w:rsid w:val="00EB51C7"/>
    <w:rsid w:val="00EC5CF3"/>
    <w:rsid w:val="00EC6939"/>
    <w:rsid w:val="00F021AF"/>
    <w:rsid w:val="00F169FC"/>
    <w:rsid w:val="00F376D0"/>
    <w:rsid w:val="00F54313"/>
    <w:rsid w:val="00F61CEB"/>
    <w:rsid w:val="00F72DF0"/>
    <w:rsid w:val="00F81003"/>
    <w:rsid w:val="00FB6CAE"/>
    <w:rsid w:val="00FC2F24"/>
    <w:rsid w:val="00FD2879"/>
    <w:rsid w:val="00FD5A3A"/>
    <w:rsid w:val="00FE3A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5:chartTrackingRefBased/>
  <w15:docId w15:val="{056ABE5C-7106-40FA-AF10-55DD71D438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qFormat/>
    <w:rsid w:val="003701DA"/>
    <w:pPr>
      <w:spacing w:after="0" w:line="240" w:lineRule="auto"/>
    </w:pPr>
    <w:rPr>
      <w:rFonts w:ascii="Times New Roman" w:hAnsi="Times New Roman" w:cs="Times New Roman"/>
      <w:kern w:val="0"/>
      <w:sz w:val="28"/>
      <w:szCs w:val="4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265</Words>
  <Characters>7217</Characters>
  <Application>Microsoft Office Word</Application>
  <DocSecurity>0</DocSecurity>
  <Lines>60</Lines>
  <Paragraphs>16</Paragraphs>
  <ScaleCrop>false</ScaleCrop>
  <Company/>
  <LinksUpToDate>false</LinksUpToDate>
  <CharactersWithSpaces>8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 MC</dc:creator>
  <cp:keywords/>
  <dc:description/>
  <cp:lastModifiedBy>This MC</cp:lastModifiedBy>
  <cp:revision>2</cp:revision>
  <dcterms:created xsi:type="dcterms:W3CDTF">2024-05-20T07:32:00Z</dcterms:created>
  <dcterms:modified xsi:type="dcterms:W3CDTF">2024-05-20T07:32:00Z</dcterms:modified>
</cp:coreProperties>
</file>